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36657" w:rsidRPr="002D441D" w:rsidRDefault="00AD23AA" w:rsidP="00C75CCF">
      <w:pPr>
        <w:rPr>
          <w:rFonts w:ascii="Candara" w:hAnsi="Candara"/>
          <w:b/>
          <w:snapToGrid w:val="0"/>
        </w:rPr>
      </w:pPr>
      <w:r w:rsidRPr="002D441D">
        <w:rPr>
          <w:rFonts w:ascii="Candara" w:hAnsi="Candara"/>
          <w:b/>
          <w:snapToGrid w:val="0"/>
        </w:rPr>
        <w:t>Mrs. Edwards</w:t>
      </w:r>
      <w:r w:rsidR="00036657" w:rsidRPr="002D441D">
        <w:rPr>
          <w:rFonts w:ascii="Candara" w:hAnsi="Candara"/>
          <w:b/>
          <w:snapToGrid w:val="0"/>
        </w:rPr>
        <w:t xml:space="preserve"> </w:t>
      </w:r>
      <w:r w:rsidR="00CE3A8D" w:rsidRPr="002D441D">
        <w:rPr>
          <w:rFonts w:ascii="Candara" w:hAnsi="Candara" w:cs="MV Boli"/>
          <w:b/>
          <w:snapToGrid w:val="0"/>
        </w:rPr>
        <w:sym w:font="Symbol" w:char="F0A9"/>
      </w:r>
      <w:r w:rsidRPr="002D441D">
        <w:rPr>
          <w:rFonts w:ascii="Candara" w:hAnsi="Candara"/>
          <w:b/>
          <w:snapToGrid w:val="0"/>
        </w:rPr>
        <w:t xml:space="preserve">  </w:t>
      </w:r>
      <w:r w:rsidR="00FA74CF">
        <w:rPr>
          <w:rFonts w:ascii="Candara" w:hAnsi="Candara"/>
          <w:b/>
          <w:snapToGrid w:val="0"/>
        </w:rPr>
        <w:t>A/B</w:t>
      </w:r>
      <w:r w:rsidRPr="002D441D">
        <w:rPr>
          <w:rFonts w:ascii="Candara" w:hAnsi="Candara"/>
          <w:b/>
          <w:snapToGrid w:val="0"/>
        </w:rPr>
        <w:t xml:space="preserve"> Day </w:t>
      </w:r>
      <w:r w:rsidR="00CE3A8D" w:rsidRPr="002D441D">
        <w:rPr>
          <w:rFonts w:ascii="Candara" w:hAnsi="Candara"/>
          <w:b/>
          <w:snapToGrid w:val="0"/>
        </w:rPr>
        <w:t xml:space="preserve">Schedule </w:t>
      </w:r>
      <w:r w:rsidR="00CE3A8D" w:rsidRPr="002D441D">
        <w:rPr>
          <w:rFonts w:ascii="Candara" w:hAnsi="Candara"/>
          <w:b/>
          <w:snapToGrid w:val="0"/>
        </w:rPr>
        <w:sym w:font="Symbol" w:char="F0A9"/>
      </w:r>
      <w:r w:rsidR="00036657" w:rsidRPr="002D441D">
        <w:rPr>
          <w:rFonts w:ascii="Candara" w:hAnsi="Candara"/>
          <w:b/>
          <w:snapToGrid w:val="0"/>
        </w:rPr>
        <w:t>20</w:t>
      </w:r>
      <w:r w:rsidR="004954CA" w:rsidRPr="002D441D">
        <w:rPr>
          <w:rFonts w:ascii="Candara" w:hAnsi="Candara"/>
          <w:b/>
          <w:snapToGrid w:val="0"/>
        </w:rPr>
        <w:t>1</w:t>
      </w:r>
      <w:r w:rsidR="00FA74CF">
        <w:rPr>
          <w:rFonts w:ascii="Candara" w:hAnsi="Candara"/>
          <w:b/>
          <w:snapToGrid w:val="0"/>
        </w:rPr>
        <w:t>5</w:t>
      </w:r>
      <w:r w:rsidR="00D53D19" w:rsidRPr="002D441D">
        <w:rPr>
          <w:rFonts w:ascii="Candara" w:hAnsi="Candara"/>
          <w:b/>
          <w:snapToGrid w:val="0"/>
        </w:rPr>
        <w:t>-20</w:t>
      </w:r>
      <w:r w:rsidR="004954CA" w:rsidRPr="002D441D">
        <w:rPr>
          <w:rFonts w:ascii="Candara" w:hAnsi="Candara"/>
          <w:b/>
          <w:snapToGrid w:val="0"/>
        </w:rPr>
        <w:t>1</w:t>
      </w:r>
      <w:r w:rsidR="00FA74CF">
        <w:rPr>
          <w:rFonts w:ascii="Candara" w:hAnsi="Candara"/>
          <w:b/>
          <w:snapToGrid w:val="0"/>
        </w:rPr>
        <w:t>6</w:t>
      </w:r>
      <w:r w:rsidR="000C2865" w:rsidRPr="002D441D">
        <w:rPr>
          <w:rFonts w:ascii="Candara" w:hAnsi="Candara"/>
          <w:b/>
          <w:snapToGrid w:val="0"/>
        </w:rPr>
        <w:t xml:space="preserve"> </w:t>
      </w:r>
      <w:r w:rsidR="00CE3A8D" w:rsidRPr="002D441D">
        <w:rPr>
          <w:rFonts w:ascii="Candara" w:hAnsi="Candara"/>
          <w:b/>
          <w:snapToGrid w:val="0"/>
        </w:rPr>
        <w:sym w:font="Symbol" w:char="F0A9"/>
      </w:r>
      <w:r w:rsidRPr="002D441D">
        <w:rPr>
          <w:rFonts w:ascii="Candara" w:hAnsi="Candara"/>
          <w:b/>
          <w:snapToGrid w:val="0"/>
        </w:rPr>
        <w:t xml:space="preserve"> Name____</w:t>
      </w:r>
      <w:r w:rsidR="00106A10" w:rsidRPr="002D441D">
        <w:rPr>
          <w:rFonts w:ascii="Candara" w:hAnsi="Candara"/>
          <w:b/>
          <w:snapToGrid w:val="0"/>
        </w:rPr>
        <w:t>___________</w:t>
      </w:r>
      <w:r w:rsidRPr="002D441D">
        <w:rPr>
          <w:rFonts w:ascii="Candara" w:hAnsi="Candara"/>
          <w:b/>
          <w:snapToGrid w:val="0"/>
        </w:rPr>
        <w:t>____</w:t>
      </w:r>
      <w:r w:rsidR="006B13E8" w:rsidRPr="002D441D">
        <w:rPr>
          <w:rFonts w:ascii="Candara" w:hAnsi="Candara"/>
          <w:b/>
          <w:snapToGrid w:val="0"/>
        </w:rPr>
        <w:t>__</w:t>
      </w:r>
      <w:r w:rsidRPr="002D441D">
        <w:rPr>
          <w:rFonts w:ascii="Candara" w:hAnsi="Candara"/>
          <w:b/>
          <w:snapToGrid w:val="0"/>
        </w:rPr>
        <w:t>____</w:t>
      </w:r>
      <w:r w:rsidR="00CE3A8D" w:rsidRPr="002D441D">
        <w:rPr>
          <w:rFonts w:ascii="Candara" w:hAnsi="Candara"/>
          <w:b/>
          <w:snapToGrid w:val="0"/>
        </w:rPr>
        <w:t xml:space="preserve"> </w:t>
      </w:r>
      <w:r w:rsidR="00CE3A8D" w:rsidRPr="002D441D">
        <w:rPr>
          <w:rFonts w:ascii="Candara" w:hAnsi="Candara"/>
          <w:b/>
          <w:snapToGrid w:val="0"/>
        </w:rPr>
        <w:sym w:font="Symbol" w:char="F0A9"/>
      </w:r>
      <w:r w:rsidR="00CE3A8D" w:rsidRPr="002D441D">
        <w:rPr>
          <w:rFonts w:ascii="Candara" w:hAnsi="Candara"/>
          <w:b/>
          <w:snapToGrid w:val="0"/>
        </w:rPr>
        <w:t xml:space="preserve"> </w:t>
      </w:r>
      <w:r w:rsidRPr="002D441D">
        <w:rPr>
          <w:rFonts w:ascii="Candara" w:hAnsi="Candara"/>
          <w:b/>
          <w:snapToGrid w:val="0"/>
        </w:rPr>
        <w:t>Block____</w:t>
      </w:r>
      <w:r w:rsidR="00106A10" w:rsidRPr="002D441D">
        <w:rPr>
          <w:rFonts w:ascii="Candara" w:hAnsi="Candara"/>
          <w:b/>
          <w:snapToGrid w:val="0"/>
        </w:rPr>
        <w:t>__</w:t>
      </w:r>
    </w:p>
    <w:p w:rsidR="00C75CCF" w:rsidRPr="002D441D" w:rsidRDefault="00BF0721" w:rsidP="00C75CCF">
      <w:pPr>
        <w:rPr>
          <w:rFonts w:ascii="Candara" w:hAnsi="Candara"/>
          <w:b/>
          <w:snapToGrid w:val="0"/>
        </w:rPr>
      </w:pPr>
      <w:r w:rsidRPr="002D441D">
        <w:rPr>
          <w:rFonts w:ascii="Candara" w:hAnsi="Candara"/>
          <w:noProof/>
          <w:color w:val="800000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3792234D" wp14:editId="7C611231">
                <wp:simplePos x="0" y="0"/>
                <wp:positionH relativeFrom="column">
                  <wp:posOffset>-125730</wp:posOffset>
                </wp:positionH>
                <wp:positionV relativeFrom="paragraph">
                  <wp:posOffset>104140</wp:posOffset>
                </wp:positionV>
                <wp:extent cx="6870700" cy="460375"/>
                <wp:effectExtent l="0" t="0" r="0" b="0"/>
                <wp:wrapNone/>
                <wp:docPr id="30" name="WordArt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870700" cy="46037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F0721" w:rsidRPr="005B13D0" w:rsidRDefault="00BF0721" w:rsidP="00BF0721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Felix Titling" w:hAnsi="Felix Titling"/>
                              </w:rPr>
                            </w:pPr>
                            <w:r w:rsidRPr="005B13D0">
                              <w:rPr>
                                <w:rFonts w:ascii="Felix Titling" w:hAnsi="Felix Titling"/>
                                <w:b/>
                                <w:bCs/>
                                <w:color w:val="D8D8D8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Algebra 2 &amp; Trigonometry Unit </w:t>
                            </w:r>
                            <w:r w:rsidR="005B13D0">
                              <w:rPr>
                                <w:rFonts w:ascii="Felix Titling" w:hAnsi="Felix Titling"/>
                                <w:b/>
                                <w:bCs/>
                                <w:color w:val="D8D8D8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7</w:t>
                            </w:r>
                            <w:r w:rsidR="00FA74CF" w:rsidRPr="005B13D0">
                              <w:rPr>
                                <w:rFonts w:ascii="Felix Titling" w:hAnsi="Felix Titling"/>
                                <w:b/>
                                <w:bCs/>
                                <w:color w:val="D8D8D8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Pr="005B13D0">
                              <w:rPr>
                                <w:rFonts w:ascii="Felix Titling" w:hAnsi="Felix Titling"/>
                                <w:b/>
                                <w:bCs/>
                                <w:color w:val="D8D8D8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Syllabu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792234D" id="_x0000_t202" coordsize="21600,21600" o:spt="202" path="m,l,21600r21600,l21600,xe">
                <v:stroke joinstyle="miter"/>
                <v:path gradientshapeok="t" o:connecttype="rect"/>
              </v:shapetype>
              <v:shape id="WordArt 5" o:spid="_x0000_s1026" type="#_x0000_t202" style="position:absolute;margin-left:-9.9pt;margin-top:8.2pt;width:541pt;height:36.25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" filled="f" stroked="f">
                <o:lock v:ext="edit" shapetype="t"/>
                <v:textbox style="mso-fit-shape-to-text:t">
                  <w:txbxContent>
                    <w:p w:rsidR="00BF0721" w:rsidRPr="005B13D0" w:rsidRDefault="00BF0721" w:rsidP="00BF0721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Felix Titling" w:hAnsi="Felix Titling"/>
                        </w:rPr>
                      </w:pPr>
                      <w:r w:rsidRPr="005B13D0">
                        <w:rPr>
                          <w:rFonts w:ascii="Felix Titling" w:hAnsi="Felix Titling"/>
                          <w:b/>
                          <w:bCs/>
                          <w:color w:val="D8D8D8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Algebra 2 &amp; Trigonometry Unit </w:t>
                      </w:r>
                      <w:r w:rsidR="005B13D0">
                        <w:rPr>
                          <w:rFonts w:ascii="Felix Titling" w:hAnsi="Felix Titling"/>
                          <w:b/>
                          <w:bCs/>
                          <w:color w:val="D8D8D8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7</w:t>
                      </w:r>
                      <w:r w:rsidR="00FA74CF" w:rsidRPr="005B13D0">
                        <w:rPr>
                          <w:rFonts w:ascii="Felix Titling" w:hAnsi="Felix Titling"/>
                          <w:b/>
                          <w:bCs/>
                          <w:color w:val="D8D8D8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Pr="005B13D0">
                        <w:rPr>
                          <w:rFonts w:ascii="Felix Titling" w:hAnsi="Felix Titling"/>
                          <w:b/>
                          <w:bCs/>
                          <w:color w:val="D8D8D8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Syllabus</w:t>
                      </w:r>
                    </w:p>
                  </w:txbxContent>
                </v:textbox>
              </v:shape>
            </w:pict>
          </mc:Fallback>
        </mc:AlternateContent>
      </w:r>
    </w:p>
    <w:p w:rsidR="00C75CCF" w:rsidRPr="002D441D" w:rsidRDefault="00C75CCF" w:rsidP="00C75CCF">
      <w:pPr>
        <w:rPr>
          <w:rFonts w:ascii="Candara" w:hAnsi="Candara"/>
          <w:b/>
          <w:snapToGrid w:val="0"/>
        </w:rPr>
      </w:pPr>
    </w:p>
    <w:p w:rsidR="00C75CCF" w:rsidRPr="002D441D" w:rsidRDefault="00C75CCF" w:rsidP="00C75CCF">
      <w:pPr>
        <w:rPr>
          <w:rFonts w:ascii="Candara" w:hAnsi="Candara"/>
        </w:rPr>
      </w:pPr>
    </w:p>
    <w:p w:rsidR="00D53D19" w:rsidRPr="002D441D" w:rsidRDefault="00D53D19" w:rsidP="00D53D19">
      <w:pPr>
        <w:pStyle w:val="BodyText"/>
        <w:widowControl w:val="0"/>
        <w:pBdr>
          <w:top w:val="triple" w:sz="4" w:space="0" w:color="auto"/>
          <w:bottom w:val="triple" w:sz="4" w:space="1" w:color="auto"/>
        </w:pBdr>
        <w:tabs>
          <w:tab w:val="num" w:pos="792"/>
        </w:tabs>
        <w:rPr>
          <w:rFonts w:ascii="Candara" w:hAnsi="Candara"/>
          <w:b/>
          <w:i/>
          <w:sz w:val="24"/>
        </w:rPr>
      </w:pPr>
      <w:r w:rsidRPr="002D441D">
        <w:rPr>
          <w:rFonts w:ascii="Candara" w:hAnsi="Candara"/>
          <w:b/>
          <w:i/>
          <w:sz w:val="24"/>
        </w:rPr>
        <w:t>HOW TO GRADE:  TAKE OFF ½ FOR EACH MISSED REQUIREMENT</w:t>
      </w:r>
      <w:r w:rsidR="00AD23AA" w:rsidRPr="002D441D">
        <w:rPr>
          <w:rFonts w:ascii="Candara" w:hAnsi="Candara"/>
          <w:b/>
          <w:i/>
          <w:sz w:val="24"/>
        </w:rPr>
        <w:tab/>
      </w:r>
      <w:r w:rsidR="00AD23AA" w:rsidRPr="002D441D">
        <w:rPr>
          <w:rFonts w:ascii="Candara" w:hAnsi="Candara"/>
          <w:b/>
          <w:i/>
          <w:sz w:val="24"/>
        </w:rPr>
        <w:tab/>
        <w:t>Did you....</w:t>
      </w:r>
    </w:p>
    <w:p w:rsidR="00D53D19" w:rsidRPr="002D441D" w:rsidRDefault="00D53D19" w:rsidP="00D53D19">
      <w:pPr>
        <w:pStyle w:val="BodyText"/>
        <w:widowControl w:val="0"/>
        <w:numPr>
          <w:ilvl w:val="0"/>
          <w:numId w:val="3"/>
        </w:numPr>
        <w:tabs>
          <w:tab w:val="num" w:pos="792"/>
        </w:tabs>
        <w:rPr>
          <w:rFonts w:ascii="Candara" w:hAnsi="Candara"/>
          <w:i/>
          <w:sz w:val="20"/>
          <w:szCs w:val="20"/>
        </w:rPr>
      </w:pPr>
      <w:r w:rsidRPr="002D441D">
        <w:rPr>
          <w:rFonts w:ascii="Candara" w:hAnsi="Candara"/>
          <w:i/>
          <w:sz w:val="20"/>
          <w:szCs w:val="20"/>
        </w:rPr>
        <w:t>Write your name and date along with the assignment in the to</w:t>
      </w:r>
      <w:r w:rsidR="00AD23AA" w:rsidRPr="002D441D">
        <w:rPr>
          <w:rFonts w:ascii="Candara" w:hAnsi="Candara"/>
          <w:i/>
          <w:sz w:val="20"/>
          <w:szCs w:val="20"/>
        </w:rPr>
        <w:t>p margin?</w:t>
      </w:r>
      <w:r w:rsidR="00AD23AA" w:rsidRPr="002D441D">
        <w:rPr>
          <w:rFonts w:ascii="Candara" w:hAnsi="Candara"/>
          <w:i/>
          <w:sz w:val="20"/>
          <w:szCs w:val="20"/>
        </w:rPr>
        <w:tab/>
      </w:r>
      <w:r w:rsidRPr="002D441D">
        <w:rPr>
          <w:rFonts w:ascii="Candara" w:hAnsi="Candara"/>
          <w:i/>
          <w:sz w:val="20"/>
          <w:szCs w:val="20"/>
        </w:rPr>
        <w:t>All work must be done in pencil.</w:t>
      </w:r>
      <w:r w:rsidR="00AE51CD" w:rsidRPr="002D441D">
        <w:rPr>
          <w:rFonts w:ascii="Candara" w:hAnsi="Candara"/>
          <w:i/>
          <w:sz w:val="20"/>
          <w:szCs w:val="20"/>
        </w:rPr>
        <w:t xml:space="preserve"> </w:t>
      </w:r>
    </w:p>
    <w:p w:rsidR="00D53D19" w:rsidRPr="002D441D" w:rsidRDefault="00AD23AA" w:rsidP="00D53D19">
      <w:pPr>
        <w:pStyle w:val="BodyText"/>
        <w:widowControl w:val="0"/>
        <w:numPr>
          <w:ilvl w:val="0"/>
          <w:numId w:val="3"/>
        </w:numPr>
        <w:rPr>
          <w:rFonts w:ascii="Candara" w:hAnsi="Candara"/>
          <w:b/>
          <w:sz w:val="20"/>
          <w:szCs w:val="20"/>
        </w:rPr>
      </w:pPr>
      <w:r w:rsidRPr="002D441D">
        <w:rPr>
          <w:rFonts w:ascii="Candara" w:hAnsi="Candara"/>
          <w:i/>
          <w:sz w:val="20"/>
          <w:szCs w:val="20"/>
        </w:rPr>
        <w:t>Copy a</w:t>
      </w:r>
      <w:r w:rsidR="00D53D19" w:rsidRPr="002D441D">
        <w:rPr>
          <w:rFonts w:ascii="Candara" w:hAnsi="Candara"/>
          <w:i/>
          <w:sz w:val="20"/>
          <w:szCs w:val="20"/>
        </w:rPr>
        <w:t>ll problems and pictures</w:t>
      </w:r>
      <w:r w:rsidR="00D30952" w:rsidRPr="002D441D">
        <w:rPr>
          <w:rFonts w:ascii="Candara" w:hAnsi="Candara"/>
          <w:i/>
          <w:sz w:val="20"/>
          <w:szCs w:val="20"/>
        </w:rPr>
        <w:t xml:space="preserve">.  </w:t>
      </w:r>
      <w:r w:rsidR="00D53D19" w:rsidRPr="002D441D">
        <w:rPr>
          <w:rFonts w:ascii="Candara" w:hAnsi="Candara"/>
          <w:b/>
          <w:sz w:val="20"/>
          <w:szCs w:val="20"/>
        </w:rPr>
        <w:t>All graphing problems must be done on graph paper.</w:t>
      </w:r>
    </w:p>
    <w:p w:rsidR="00D53D19" w:rsidRPr="002D441D" w:rsidRDefault="00AD23AA" w:rsidP="00D53D19">
      <w:pPr>
        <w:pStyle w:val="BodyText"/>
        <w:widowControl w:val="0"/>
        <w:numPr>
          <w:ilvl w:val="0"/>
          <w:numId w:val="3"/>
        </w:numPr>
        <w:rPr>
          <w:rFonts w:ascii="Candara" w:hAnsi="Candara"/>
          <w:i/>
          <w:sz w:val="20"/>
          <w:szCs w:val="20"/>
        </w:rPr>
      </w:pPr>
      <w:r w:rsidRPr="002D441D">
        <w:rPr>
          <w:rFonts w:ascii="Candara" w:hAnsi="Candara"/>
          <w:i/>
          <w:sz w:val="20"/>
          <w:szCs w:val="20"/>
        </w:rPr>
        <w:t xml:space="preserve">Attempt every problem to the best of your ability using </w:t>
      </w:r>
      <w:r w:rsidR="00D53D19" w:rsidRPr="002D441D">
        <w:rPr>
          <w:rFonts w:ascii="Candara" w:hAnsi="Candara"/>
          <w:i/>
          <w:sz w:val="20"/>
          <w:szCs w:val="20"/>
        </w:rPr>
        <w:t>you</w:t>
      </w:r>
      <w:r w:rsidRPr="002D441D">
        <w:rPr>
          <w:rFonts w:ascii="Candara" w:hAnsi="Candara"/>
          <w:i/>
          <w:sz w:val="20"/>
          <w:szCs w:val="20"/>
        </w:rPr>
        <w:t>r book and notes for assistance?</w:t>
      </w:r>
    </w:p>
    <w:p w:rsidR="00D53D19" w:rsidRPr="002D441D" w:rsidRDefault="00AD23AA" w:rsidP="00D53D19">
      <w:pPr>
        <w:pStyle w:val="BodyText"/>
        <w:widowControl w:val="0"/>
        <w:numPr>
          <w:ilvl w:val="0"/>
          <w:numId w:val="3"/>
        </w:numPr>
        <w:rPr>
          <w:rFonts w:ascii="Candara" w:hAnsi="Candara"/>
          <w:i/>
          <w:sz w:val="20"/>
          <w:szCs w:val="20"/>
        </w:rPr>
      </w:pPr>
      <w:r w:rsidRPr="002D441D">
        <w:rPr>
          <w:rFonts w:ascii="Candara" w:hAnsi="Candara"/>
          <w:i/>
          <w:sz w:val="20"/>
          <w:szCs w:val="20"/>
        </w:rPr>
        <w:t>Show ALL</w:t>
      </w:r>
      <w:r w:rsidR="00D53D19" w:rsidRPr="002D441D">
        <w:rPr>
          <w:rFonts w:ascii="Candara" w:hAnsi="Candara"/>
          <w:i/>
          <w:sz w:val="20"/>
          <w:szCs w:val="20"/>
        </w:rPr>
        <w:t xml:space="preserve"> work </w:t>
      </w:r>
      <w:r w:rsidRPr="002D441D">
        <w:rPr>
          <w:rFonts w:ascii="Candara" w:hAnsi="Candara"/>
          <w:i/>
          <w:sz w:val="20"/>
          <w:szCs w:val="20"/>
        </w:rPr>
        <w:t>making it</w:t>
      </w:r>
      <w:r w:rsidR="00D53D19" w:rsidRPr="002D441D">
        <w:rPr>
          <w:rFonts w:ascii="Candara" w:hAnsi="Candara"/>
          <w:i/>
          <w:sz w:val="20"/>
          <w:szCs w:val="20"/>
        </w:rPr>
        <w:t xml:space="preserve"> neat and organized</w:t>
      </w:r>
      <w:r w:rsidRPr="002D441D">
        <w:rPr>
          <w:rFonts w:ascii="Candara" w:hAnsi="Candara"/>
          <w:i/>
          <w:sz w:val="20"/>
          <w:szCs w:val="20"/>
        </w:rPr>
        <w:t xml:space="preserve">?      </w:t>
      </w:r>
      <w:r w:rsidR="00D53D19" w:rsidRPr="002D441D">
        <w:rPr>
          <w:rFonts w:ascii="Candara" w:hAnsi="Candara"/>
          <w:i/>
          <w:sz w:val="20"/>
          <w:szCs w:val="20"/>
        </w:rPr>
        <w:t xml:space="preserve"> (</w:t>
      </w:r>
      <w:r w:rsidRPr="002D441D">
        <w:rPr>
          <w:rFonts w:ascii="Candara" w:hAnsi="Candara"/>
          <w:i/>
          <w:sz w:val="20"/>
          <w:szCs w:val="20"/>
        </w:rPr>
        <w:t>H</w:t>
      </w:r>
      <w:r w:rsidR="00D53D19" w:rsidRPr="002D441D">
        <w:rPr>
          <w:rFonts w:ascii="Candara" w:hAnsi="Candara"/>
          <w:i/>
          <w:sz w:val="20"/>
          <w:szCs w:val="20"/>
        </w:rPr>
        <w:t>int:  circle or underline your answers).</w:t>
      </w:r>
    </w:p>
    <w:p w:rsidR="00D53D19" w:rsidRPr="002D441D" w:rsidRDefault="00AD23AA" w:rsidP="00D53D19">
      <w:pPr>
        <w:pStyle w:val="BodyText"/>
        <w:widowControl w:val="0"/>
        <w:numPr>
          <w:ilvl w:val="0"/>
          <w:numId w:val="3"/>
        </w:numPr>
        <w:rPr>
          <w:rFonts w:ascii="Candara" w:hAnsi="Candara"/>
          <w:i/>
          <w:sz w:val="20"/>
          <w:szCs w:val="20"/>
        </w:rPr>
      </w:pPr>
      <w:r w:rsidRPr="002D441D">
        <w:rPr>
          <w:rFonts w:ascii="Candara" w:hAnsi="Candara"/>
          <w:i/>
          <w:sz w:val="20"/>
          <w:szCs w:val="20"/>
        </w:rPr>
        <w:t>Check and correct ALL</w:t>
      </w:r>
      <w:r w:rsidR="00D53D19" w:rsidRPr="002D441D">
        <w:rPr>
          <w:rFonts w:ascii="Candara" w:hAnsi="Candara"/>
          <w:i/>
          <w:sz w:val="20"/>
          <w:szCs w:val="20"/>
        </w:rPr>
        <w:t xml:space="preserve"> odd </w:t>
      </w:r>
      <w:r w:rsidR="00977115" w:rsidRPr="002D441D">
        <w:rPr>
          <w:rFonts w:ascii="Candara" w:hAnsi="Candara"/>
          <w:i/>
          <w:sz w:val="20"/>
          <w:szCs w:val="20"/>
        </w:rPr>
        <w:t xml:space="preserve">book </w:t>
      </w:r>
      <w:r w:rsidR="00D53D19" w:rsidRPr="002D441D">
        <w:rPr>
          <w:rFonts w:ascii="Candara" w:hAnsi="Candara"/>
          <w:i/>
          <w:sz w:val="20"/>
          <w:szCs w:val="20"/>
        </w:rPr>
        <w:t xml:space="preserve">problems </w:t>
      </w:r>
      <w:r w:rsidR="00977115" w:rsidRPr="002D441D">
        <w:rPr>
          <w:rFonts w:ascii="Candara" w:hAnsi="Candara"/>
          <w:i/>
          <w:sz w:val="20"/>
          <w:szCs w:val="20"/>
        </w:rPr>
        <w:t xml:space="preserve">in the back of book </w:t>
      </w:r>
      <w:r w:rsidR="00D53D19" w:rsidRPr="002D441D">
        <w:rPr>
          <w:rFonts w:ascii="Candara" w:hAnsi="Candara"/>
          <w:i/>
          <w:sz w:val="20"/>
          <w:szCs w:val="20"/>
        </w:rPr>
        <w:t xml:space="preserve">using a </w:t>
      </w:r>
      <w:r w:rsidRPr="002D441D">
        <w:rPr>
          <w:rFonts w:ascii="Candara" w:hAnsi="Candara"/>
          <w:i/>
          <w:sz w:val="20"/>
          <w:szCs w:val="20"/>
        </w:rPr>
        <w:t>non-black pen?</w:t>
      </w:r>
    </w:p>
    <w:p w:rsidR="00D53D19" w:rsidRPr="002D441D" w:rsidRDefault="00AD23AA" w:rsidP="003A1EA3">
      <w:pPr>
        <w:pStyle w:val="BodyText"/>
        <w:widowControl w:val="0"/>
        <w:numPr>
          <w:ilvl w:val="0"/>
          <w:numId w:val="3"/>
        </w:numPr>
        <w:pBdr>
          <w:bottom w:val="triple" w:sz="4" w:space="1" w:color="auto"/>
        </w:pBdr>
        <w:rPr>
          <w:rFonts w:ascii="Candara" w:hAnsi="Candara"/>
          <w:i/>
          <w:sz w:val="20"/>
          <w:szCs w:val="20"/>
        </w:rPr>
      </w:pPr>
      <w:r w:rsidRPr="002D441D">
        <w:rPr>
          <w:rFonts w:ascii="Candara" w:hAnsi="Candara"/>
          <w:i/>
          <w:sz w:val="20"/>
          <w:szCs w:val="20"/>
        </w:rPr>
        <w:t xml:space="preserve">Make a full correction in </w:t>
      </w:r>
      <w:r w:rsidR="00977115" w:rsidRPr="002D441D">
        <w:rPr>
          <w:rFonts w:ascii="Candara" w:hAnsi="Candara"/>
          <w:i/>
          <w:sz w:val="20"/>
          <w:szCs w:val="20"/>
        </w:rPr>
        <w:t xml:space="preserve">a non-black </w:t>
      </w:r>
      <w:r w:rsidRPr="002D441D">
        <w:rPr>
          <w:rFonts w:ascii="Candara" w:hAnsi="Candara"/>
          <w:i/>
          <w:sz w:val="20"/>
          <w:szCs w:val="20"/>
        </w:rPr>
        <w:t xml:space="preserve">pen on </w:t>
      </w:r>
      <w:r w:rsidR="00977115" w:rsidRPr="002D441D">
        <w:rPr>
          <w:rFonts w:ascii="Candara" w:hAnsi="Candara"/>
          <w:i/>
          <w:sz w:val="20"/>
          <w:szCs w:val="20"/>
        </w:rPr>
        <w:t>any worksheets by going to cindyedwards.weebly.com</w:t>
      </w:r>
      <w:r w:rsidRPr="002D441D">
        <w:rPr>
          <w:rFonts w:ascii="Candara" w:hAnsi="Candara"/>
          <w:i/>
          <w:sz w:val="20"/>
          <w:szCs w:val="20"/>
        </w:rPr>
        <w:t>?</w:t>
      </w:r>
    </w:p>
    <w:p w:rsidR="00D53D19" w:rsidRPr="002D441D" w:rsidRDefault="0013188E" w:rsidP="00A76897">
      <w:pPr>
        <w:pBdr>
          <w:top w:val="triple" w:sz="4" w:space="1" w:color="auto"/>
          <w:bottom w:val="triple" w:sz="4" w:space="1" w:color="auto"/>
        </w:pBdr>
        <w:rPr>
          <w:rFonts w:ascii="Candara" w:hAnsi="Candara"/>
          <w:b/>
          <w:i/>
        </w:rPr>
      </w:pPr>
      <w:r>
        <w:rPr>
          <w:noProof/>
        </w:rPr>
        <w:drawing>
          <wp:anchor distT="0" distB="0" distL="114300" distR="114300" simplePos="0" relativeHeight="251684352" behindDoc="0" locked="0" layoutInCell="1" allowOverlap="1" wp14:anchorId="64C73EAC" wp14:editId="4ABC3F6D">
            <wp:simplePos x="0" y="0"/>
            <wp:positionH relativeFrom="column">
              <wp:posOffset>4770120</wp:posOffset>
            </wp:positionH>
            <wp:positionV relativeFrom="paragraph">
              <wp:posOffset>5599430</wp:posOffset>
            </wp:positionV>
            <wp:extent cx="1619250" cy="1673744"/>
            <wp:effectExtent l="152400" t="152400" r="361950" b="3651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73744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328" behindDoc="0" locked="0" layoutInCell="1" allowOverlap="1" wp14:anchorId="32DA0480" wp14:editId="70EB7C69">
            <wp:simplePos x="0" y="0"/>
            <wp:positionH relativeFrom="column">
              <wp:posOffset>191770</wp:posOffset>
            </wp:positionH>
            <wp:positionV relativeFrom="paragraph">
              <wp:posOffset>5607050</wp:posOffset>
            </wp:positionV>
            <wp:extent cx="1885950" cy="1591945"/>
            <wp:effectExtent l="152400" t="152400" r="361950" b="37020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59194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4B63" w:rsidRPr="002D441D">
        <w:rPr>
          <w:rFonts w:ascii="Candara" w:hAnsi="Candara"/>
          <w:b/>
        </w:rPr>
        <w:t xml:space="preserve">Unit </w:t>
      </w:r>
      <w:r w:rsidR="00860F29">
        <w:rPr>
          <w:rFonts w:ascii="Candara" w:hAnsi="Candara"/>
          <w:b/>
        </w:rPr>
        <w:t>7</w:t>
      </w:r>
      <w:r w:rsidR="00004B63" w:rsidRPr="002D441D">
        <w:rPr>
          <w:rFonts w:ascii="Candara" w:hAnsi="Candara"/>
          <w:b/>
        </w:rPr>
        <w:t xml:space="preserve">:  Sequences and Series </w:t>
      </w:r>
      <w:r w:rsidR="00A76897" w:rsidRPr="002D441D">
        <w:rPr>
          <w:rFonts w:ascii="Candara" w:hAnsi="Candara"/>
          <w:b/>
        </w:rPr>
        <w:t xml:space="preserve">- </w:t>
      </w:r>
      <w:r w:rsidR="00D53D19" w:rsidRPr="002D441D">
        <w:rPr>
          <w:rFonts w:ascii="Candara" w:hAnsi="Candara"/>
          <w:b/>
          <w:i/>
        </w:rPr>
        <w:t xml:space="preserve">Write the grade (0-3) in the space next to each </w:t>
      </w:r>
      <w:r w:rsidR="007E710E" w:rsidRPr="002D441D">
        <w:rPr>
          <w:rFonts w:ascii="Candara" w:hAnsi="Candara"/>
          <w:b/>
          <w:i/>
        </w:rPr>
        <w:t>assignment</w:t>
      </w:r>
    </w:p>
    <w:tbl>
      <w:tblPr>
        <w:tblW w:w="1072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58"/>
        <w:gridCol w:w="900"/>
        <w:gridCol w:w="3240"/>
        <w:gridCol w:w="4140"/>
        <w:gridCol w:w="990"/>
      </w:tblGrid>
      <w:tr w:rsidR="00ED16EF" w:rsidRPr="002D441D" w:rsidTr="00B818DA">
        <w:trPr>
          <w:trHeight w:val="259"/>
        </w:trPr>
        <w:tc>
          <w:tcPr>
            <w:tcW w:w="1458" w:type="dxa"/>
            <w:shd w:val="clear" w:color="auto" w:fill="CCFFCC"/>
          </w:tcPr>
          <w:p w:rsidR="00ED16EF" w:rsidRPr="002D441D" w:rsidRDefault="00ED16EF" w:rsidP="009B7869">
            <w:pPr>
              <w:jc w:val="center"/>
              <w:rPr>
                <w:rFonts w:ascii="Candara" w:hAnsi="Candara"/>
                <w:b/>
              </w:rPr>
            </w:pPr>
            <w:r w:rsidRPr="002D441D">
              <w:rPr>
                <w:rFonts w:ascii="Candara" w:hAnsi="Candara"/>
                <w:b/>
              </w:rPr>
              <w:t>DATE</w:t>
            </w:r>
          </w:p>
        </w:tc>
        <w:tc>
          <w:tcPr>
            <w:tcW w:w="900" w:type="dxa"/>
            <w:shd w:val="clear" w:color="auto" w:fill="CCFFCC"/>
          </w:tcPr>
          <w:p w:rsidR="00ED16EF" w:rsidRPr="002D441D" w:rsidRDefault="00ED16EF" w:rsidP="009B7869">
            <w:pPr>
              <w:jc w:val="center"/>
              <w:rPr>
                <w:rFonts w:ascii="Candara" w:hAnsi="Candara"/>
                <w:b/>
              </w:rPr>
            </w:pPr>
            <w:r w:rsidRPr="002D441D">
              <w:rPr>
                <w:rFonts w:ascii="Candara" w:hAnsi="Candara"/>
                <w:b/>
              </w:rPr>
              <w:t>TEXT</w:t>
            </w:r>
          </w:p>
        </w:tc>
        <w:tc>
          <w:tcPr>
            <w:tcW w:w="3240" w:type="dxa"/>
            <w:shd w:val="clear" w:color="auto" w:fill="CCFFCC"/>
          </w:tcPr>
          <w:p w:rsidR="00ED16EF" w:rsidRPr="002D441D" w:rsidRDefault="00ED16EF" w:rsidP="00923C94">
            <w:pPr>
              <w:jc w:val="center"/>
              <w:rPr>
                <w:rFonts w:ascii="Candara" w:hAnsi="Candara"/>
                <w:b/>
              </w:rPr>
            </w:pPr>
            <w:r w:rsidRPr="002D441D">
              <w:rPr>
                <w:rFonts w:ascii="Candara" w:hAnsi="Candara"/>
                <w:b/>
              </w:rPr>
              <w:t>OBJECTIVES</w:t>
            </w:r>
          </w:p>
        </w:tc>
        <w:tc>
          <w:tcPr>
            <w:tcW w:w="4140" w:type="dxa"/>
            <w:shd w:val="clear" w:color="auto" w:fill="CCFFCC"/>
          </w:tcPr>
          <w:p w:rsidR="00ED16EF" w:rsidRPr="002D441D" w:rsidRDefault="00ED16EF" w:rsidP="00923C94">
            <w:pPr>
              <w:jc w:val="center"/>
              <w:rPr>
                <w:rFonts w:ascii="Candara" w:hAnsi="Candara"/>
                <w:b/>
              </w:rPr>
            </w:pPr>
            <w:r w:rsidRPr="002D441D">
              <w:rPr>
                <w:rFonts w:ascii="Candara" w:hAnsi="Candara"/>
                <w:b/>
              </w:rPr>
              <w:t>HOMEWORK</w:t>
            </w:r>
            <w:r w:rsidR="00D53D19" w:rsidRPr="002D441D">
              <w:rPr>
                <w:rFonts w:ascii="Candara" w:hAnsi="Candara"/>
                <w:b/>
              </w:rPr>
              <w:t xml:space="preserve"> </w:t>
            </w:r>
          </w:p>
        </w:tc>
        <w:tc>
          <w:tcPr>
            <w:tcW w:w="990" w:type="dxa"/>
            <w:shd w:val="clear" w:color="auto" w:fill="CCFFCC"/>
          </w:tcPr>
          <w:p w:rsidR="00ED16EF" w:rsidRPr="002D441D" w:rsidRDefault="00ED16EF" w:rsidP="00923C94">
            <w:pPr>
              <w:jc w:val="center"/>
              <w:rPr>
                <w:rFonts w:ascii="Candara" w:hAnsi="Candara"/>
                <w:b/>
              </w:rPr>
            </w:pPr>
            <w:r w:rsidRPr="002D441D">
              <w:rPr>
                <w:rFonts w:ascii="Candara" w:hAnsi="Candara"/>
                <w:b/>
              </w:rPr>
              <w:t>GRADE</w:t>
            </w:r>
          </w:p>
        </w:tc>
      </w:tr>
      <w:tr w:rsidR="00693D8A" w:rsidRPr="002D441D" w:rsidTr="00B818DA">
        <w:trPr>
          <w:trHeight w:val="672"/>
        </w:trPr>
        <w:tc>
          <w:tcPr>
            <w:tcW w:w="1458" w:type="dxa"/>
          </w:tcPr>
          <w:p w:rsidR="00693D8A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Fri/Mon</w:t>
            </w:r>
            <w:r w:rsidR="0045049D" w:rsidRPr="00B818DA">
              <w:rPr>
                <w:rFonts w:ascii="Candara" w:hAnsi="Candara"/>
                <w:b/>
                <w:sz w:val="22"/>
                <w:szCs w:val="22"/>
              </w:rPr>
              <w:t>,</w:t>
            </w:r>
            <w:r w:rsidR="00D743BE" w:rsidRPr="00B818DA">
              <w:rPr>
                <w:rFonts w:ascii="Candara" w:hAnsi="Candara"/>
                <w:b/>
                <w:sz w:val="22"/>
                <w:szCs w:val="22"/>
              </w:rPr>
              <w:t xml:space="preserve"> </w:t>
            </w:r>
            <w:r>
              <w:rPr>
                <w:rFonts w:ascii="Candara" w:hAnsi="Candara"/>
                <w:b/>
                <w:sz w:val="22"/>
                <w:szCs w:val="22"/>
              </w:rPr>
              <w:t>March 4/7</w:t>
            </w:r>
          </w:p>
        </w:tc>
        <w:tc>
          <w:tcPr>
            <w:tcW w:w="900" w:type="dxa"/>
          </w:tcPr>
          <w:p w:rsidR="00693D8A" w:rsidRPr="00B818DA" w:rsidRDefault="00693D8A" w:rsidP="006A251F">
            <w:pPr>
              <w:jc w:val="center"/>
              <w:rPr>
                <w:rFonts w:ascii="Candara" w:hAnsi="Candara"/>
                <w:sz w:val="22"/>
                <w:szCs w:val="22"/>
              </w:rPr>
            </w:pPr>
          </w:p>
          <w:p w:rsidR="00FF6C91" w:rsidRPr="00B818DA" w:rsidRDefault="00FC3E89" w:rsidP="006A251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11-1</w:t>
            </w:r>
          </w:p>
        </w:tc>
        <w:tc>
          <w:tcPr>
            <w:tcW w:w="3240" w:type="dxa"/>
          </w:tcPr>
          <w:p w:rsidR="00693D8A" w:rsidRPr="00B818DA" w:rsidRDefault="00693D8A" w:rsidP="009B7869">
            <w:pPr>
              <w:rPr>
                <w:rFonts w:ascii="Candara" w:hAnsi="Candara"/>
                <w:b/>
                <w:sz w:val="22"/>
                <w:szCs w:val="22"/>
              </w:rPr>
            </w:pPr>
            <w:r w:rsidRPr="00B818DA">
              <w:rPr>
                <w:rFonts w:ascii="Candara" w:hAnsi="Candara"/>
                <w:b/>
                <w:sz w:val="22"/>
                <w:szCs w:val="22"/>
              </w:rPr>
              <w:t xml:space="preserve">Test on </w:t>
            </w:r>
            <w:r w:rsidR="00603E91" w:rsidRPr="00B818DA">
              <w:rPr>
                <w:rFonts w:ascii="Candara" w:hAnsi="Candara"/>
                <w:b/>
                <w:sz w:val="22"/>
                <w:szCs w:val="22"/>
              </w:rPr>
              <w:t xml:space="preserve">Unit </w:t>
            </w:r>
            <w:r w:rsidR="00FA74CF">
              <w:rPr>
                <w:rFonts w:ascii="Candara" w:hAnsi="Candara"/>
                <w:b/>
                <w:sz w:val="22"/>
                <w:szCs w:val="22"/>
              </w:rPr>
              <w:t>8</w:t>
            </w:r>
          </w:p>
          <w:p w:rsidR="00330847" w:rsidRPr="00B818DA" w:rsidRDefault="00FC3E89" w:rsidP="009B7869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Sequences as Functions</w:t>
            </w:r>
          </w:p>
        </w:tc>
        <w:tc>
          <w:tcPr>
            <w:tcW w:w="4140" w:type="dxa"/>
          </w:tcPr>
          <w:p w:rsidR="00863745" w:rsidRPr="00B818DA" w:rsidRDefault="00FC3E89" w:rsidP="00863745">
            <w:pPr>
              <w:pStyle w:val="BodyText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 xml:space="preserve">Read 11-1 p. 681-84 and do </w:t>
            </w:r>
          </w:p>
          <w:p w:rsidR="00FE7B8C" w:rsidRPr="00B818DA" w:rsidRDefault="00FE7B8C" w:rsidP="00FE7B8C">
            <w:pPr>
              <w:pStyle w:val="BodyText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Introduction to Sequences Worksheet</w:t>
            </w:r>
          </w:p>
        </w:tc>
        <w:tc>
          <w:tcPr>
            <w:tcW w:w="990" w:type="dxa"/>
            <w:shd w:val="clear" w:color="auto" w:fill="auto"/>
            <w:vAlign w:val="bottom"/>
          </w:tcPr>
          <w:p w:rsidR="00693D8A" w:rsidRPr="00B818DA" w:rsidRDefault="005917A3" w:rsidP="00615060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position w:val="-24"/>
                <w:sz w:val="22"/>
                <w:szCs w:val="22"/>
              </w:rPr>
              <w:object w:dxaOrig="20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5.5pt" o:ole="">
                  <v:imagedata r:id="rId13" o:title=""/>
                </v:shape>
                <o:OLEObject Type="Embed" ProgID="Equation.DSMT4" ShapeID="_x0000_i1025" DrawAspect="Content" ObjectID="_1518854546" r:id="rId14"/>
              </w:object>
            </w:r>
          </w:p>
        </w:tc>
      </w:tr>
      <w:tr w:rsidR="00FA74CF" w:rsidRPr="002D441D" w:rsidTr="00B818DA">
        <w:trPr>
          <w:trHeight w:val="672"/>
        </w:trPr>
        <w:tc>
          <w:tcPr>
            <w:tcW w:w="1458" w:type="dxa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Tue/Wed,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March 8/9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 w:rsidRPr="00B818DA">
              <w:rPr>
                <w:rFonts w:ascii="Candara" w:hAnsi="Candara"/>
                <w:i/>
                <w:sz w:val="22"/>
                <w:szCs w:val="22"/>
              </w:rPr>
              <w:t>Day 1</w:t>
            </w:r>
          </w:p>
        </w:tc>
        <w:tc>
          <w:tcPr>
            <w:tcW w:w="900" w:type="dxa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11-2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</w:p>
        </w:tc>
        <w:tc>
          <w:tcPr>
            <w:tcW w:w="3240" w:type="dxa"/>
          </w:tcPr>
          <w:p w:rsidR="00FA74CF" w:rsidRPr="00B818DA" w:rsidRDefault="00FA74CF" w:rsidP="00FA74CF">
            <w:pPr>
              <w:spacing w:line="360" w:lineRule="auto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Arithmetic Sequences &amp; Series</w:t>
            </w:r>
          </w:p>
        </w:tc>
        <w:tc>
          <w:tcPr>
            <w:tcW w:w="4140" w:type="dxa"/>
          </w:tcPr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 xml:space="preserve">p. 692-693 15-55 odd, 57-60 all, 61-65 odd       </w:t>
            </w:r>
          </w:p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</w:p>
        </w:tc>
        <w:tc>
          <w:tcPr>
            <w:tcW w:w="990" w:type="dxa"/>
            <w:shd w:val="clear" w:color="auto" w:fill="auto"/>
            <w:vAlign w:val="bottom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position w:val="-24"/>
                <w:sz w:val="22"/>
                <w:szCs w:val="22"/>
              </w:rPr>
              <w:object w:dxaOrig="200" w:dyaOrig="580" w14:anchorId="7F1B3C22">
                <v:shape id="_x0000_i1026" type="#_x0000_t75" style="width:12pt;height:35.5pt" o:ole="">
                  <v:imagedata r:id="rId13" o:title=""/>
                </v:shape>
                <o:OLEObject Type="Embed" ProgID="Equation.DSMT4" ShapeID="_x0000_i1026" DrawAspect="Content" ObjectID="_1518854547" r:id="rId15"/>
              </w:object>
            </w:r>
          </w:p>
        </w:tc>
      </w:tr>
      <w:tr w:rsidR="00FA74CF" w:rsidRPr="002D441D" w:rsidTr="00B818DA">
        <w:trPr>
          <w:trHeight w:val="672"/>
        </w:trPr>
        <w:tc>
          <w:tcPr>
            <w:tcW w:w="1458" w:type="dxa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Thu/Fri,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March 10/11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 w:rsidRPr="00B818DA">
              <w:rPr>
                <w:rFonts w:ascii="Candara" w:hAnsi="Candara"/>
                <w:i/>
                <w:sz w:val="22"/>
                <w:szCs w:val="22"/>
              </w:rPr>
              <w:t>Day 2</w:t>
            </w:r>
          </w:p>
        </w:tc>
        <w:tc>
          <w:tcPr>
            <w:tcW w:w="900" w:type="dxa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11-3</w:t>
            </w:r>
          </w:p>
        </w:tc>
        <w:tc>
          <w:tcPr>
            <w:tcW w:w="3240" w:type="dxa"/>
          </w:tcPr>
          <w:p w:rsidR="00FA74CF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Geometric Sequences &amp; Series</w:t>
            </w:r>
          </w:p>
          <w:p w:rsidR="00FA74CF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</w:p>
          <w:p w:rsidR="00FA74CF" w:rsidRPr="00BF0721" w:rsidRDefault="00FA74CF" w:rsidP="00FA74CF">
            <w:pPr>
              <w:rPr>
                <w:rFonts w:ascii="Candara" w:hAnsi="Candara"/>
                <w:b/>
                <w:i/>
                <w:sz w:val="22"/>
                <w:szCs w:val="22"/>
              </w:rPr>
            </w:pPr>
          </w:p>
        </w:tc>
        <w:tc>
          <w:tcPr>
            <w:tcW w:w="4140" w:type="dxa"/>
          </w:tcPr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p. 700-701 # 17-39 odd, 42-52, 55-57 all</w:t>
            </w:r>
          </w:p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i/>
                <w:sz w:val="22"/>
                <w:szCs w:val="22"/>
              </w:rPr>
              <w:t xml:space="preserve">         </w:t>
            </w:r>
          </w:p>
        </w:tc>
        <w:tc>
          <w:tcPr>
            <w:tcW w:w="990" w:type="dxa"/>
            <w:shd w:val="clear" w:color="auto" w:fill="auto"/>
            <w:vAlign w:val="bottom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position w:val="-24"/>
                <w:sz w:val="22"/>
                <w:szCs w:val="22"/>
              </w:rPr>
              <w:object w:dxaOrig="200" w:dyaOrig="580" w14:anchorId="32C938E9">
                <v:shape id="_x0000_i1027" type="#_x0000_t75" style="width:12pt;height:35.5pt" o:ole="">
                  <v:imagedata r:id="rId13" o:title=""/>
                </v:shape>
                <o:OLEObject Type="Embed" ProgID="Equation.DSMT4" ShapeID="_x0000_i1027" DrawAspect="Content" ObjectID="_1518854548" r:id="rId16"/>
              </w:object>
            </w:r>
          </w:p>
        </w:tc>
      </w:tr>
      <w:tr w:rsidR="00860F29" w:rsidRPr="002D441D" w:rsidTr="002218E7">
        <w:trPr>
          <w:trHeight w:val="672"/>
        </w:trPr>
        <w:tc>
          <w:tcPr>
            <w:tcW w:w="10728" w:type="dxa"/>
            <w:gridSpan w:val="5"/>
          </w:tcPr>
          <w:p w:rsidR="009525A0" w:rsidRPr="001263BC" w:rsidRDefault="00C40044" w:rsidP="009525A0">
            <w:pPr>
              <w:jc w:val="center"/>
              <w:rPr>
                <w:rFonts w:ascii="Candara" w:hAnsi="Candara"/>
                <w:sz w:val="40"/>
                <w:szCs w:val="40"/>
              </w:rPr>
            </w:pPr>
            <w:r w:rsidRPr="001263BC">
              <w:rPr>
                <w:noProof/>
                <w:sz w:val="40"/>
                <w:szCs w:val="40"/>
              </w:rPr>
              <w:drawing>
                <wp:anchor distT="0" distB="0" distL="114300" distR="114300" simplePos="0" relativeHeight="251682304" behindDoc="0" locked="0" layoutInCell="1" allowOverlap="1" wp14:anchorId="46D60A4A" wp14:editId="1C5585B0">
                  <wp:simplePos x="0" y="0"/>
                  <wp:positionH relativeFrom="column">
                    <wp:posOffset>5276215</wp:posOffset>
                  </wp:positionH>
                  <wp:positionV relativeFrom="paragraph">
                    <wp:posOffset>59055</wp:posOffset>
                  </wp:positionV>
                  <wp:extent cx="1243014" cy="1256030"/>
                  <wp:effectExtent l="0" t="0" r="0" b="127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3014" cy="12560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263BC">
              <w:rPr>
                <w:noProof/>
                <w:sz w:val="40"/>
                <w:szCs w:val="40"/>
              </w:rPr>
              <w:drawing>
                <wp:anchor distT="0" distB="0" distL="114300" distR="114300" simplePos="0" relativeHeight="251681280" behindDoc="0" locked="0" layoutInCell="1" allowOverlap="1" wp14:anchorId="17F66B62" wp14:editId="63825C27">
                  <wp:simplePos x="0" y="0"/>
                  <wp:positionH relativeFrom="column">
                    <wp:posOffset>164466</wp:posOffset>
                  </wp:positionH>
                  <wp:positionV relativeFrom="paragraph">
                    <wp:posOffset>8255</wp:posOffset>
                  </wp:positionV>
                  <wp:extent cx="1327150" cy="1376996"/>
                  <wp:effectExtent l="0" t="0" r="635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22" cy="13836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525A0" w:rsidRPr="001263BC">
              <w:rPr>
                <w:rFonts w:ascii="Candara" w:hAnsi="Candara"/>
                <w:b/>
                <w:sz w:val="40"/>
                <w:szCs w:val="40"/>
              </w:rPr>
              <w:t>March 14- 18 is Numeracy Week!</w:t>
            </w:r>
            <w:r w:rsidR="00860F29" w:rsidRPr="001263BC">
              <w:rPr>
                <w:rFonts w:ascii="Candara" w:hAnsi="Candara"/>
                <w:sz w:val="40"/>
                <w:szCs w:val="40"/>
              </w:rPr>
              <w:t xml:space="preserve">  </w:t>
            </w:r>
          </w:p>
          <w:p w:rsidR="00860F29" w:rsidRPr="001263BC" w:rsidRDefault="00860F29" w:rsidP="009525A0">
            <w:pPr>
              <w:jc w:val="center"/>
              <w:rPr>
                <w:rFonts w:ascii="LipstickScriptSSK" w:hAnsi="LipstickScriptSSK"/>
                <w:i/>
                <w:sz w:val="28"/>
                <w:szCs w:val="28"/>
              </w:rPr>
            </w:pPr>
            <w:r w:rsidRPr="001263BC">
              <w:rPr>
                <w:rFonts w:ascii="LipstickScriptSSK" w:hAnsi="LipstickScriptSSK"/>
                <w:i/>
                <w:sz w:val="28"/>
                <w:szCs w:val="28"/>
              </w:rPr>
              <w:t>Dress up each day to show your Spirit!</w:t>
            </w:r>
          </w:p>
          <w:p w:rsidR="00860F29" w:rsidRDefault="001263BC" w:rsidP="005B13D0">
            <w:pPr>
              <w:ind w:left="2880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 xml:space="preserve">     </w:t>
            </w:r>
            <w:r w:rsidR="00860F29" w:rsidRPr="009525A0">
              <w:rPr>
                <w:rFonts w:ascii="Candara" w:hAnsi="Candara"/>
                <w:b/>
                <w:sz w:val="22"/>
                <w:szCs w:val="22"/>
              </w:rPr>
              <w:t>Monday:</w:t>
            </w:r>
            <w:r w:rsidR="009525A0">
              <w:rPr>
                <w:rFonts w:ascii="Candara" w:hAnsi="Candara"/>
                <w:sz w:val="22"/>
                <w:szCs w:val="22"/>
              </w:rPr>
              <w:t xml:space="preserve">  Pi Day</w:t>
            </w:r>
            <w:r w:rsidR="005B13D0">
              <w:rPr>
                <w:noProof/>
              </w:rPr>
              <w:t xml:space="preserve"> </w:t>
            </w:r>
          </w:p>
          <w:p w:rsidR="00860F29" w:rsidRDefault="001263BC" w:rsidP="005B13D0">
            <w:pPr>
              <w:ind w:left="2880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 xml:space="preserve">     </w:t>
            </w:r>
            <w:r w:rsidR="00860F29" w:rsidRPr="009525A0">
              <w:rPr>
                <w:rFonts w:ascii="Candara" w:hAnsi="Candara"/>
                <w:b/>
                <w:sz w:val="22"/>
                <w:szCs w:val="22"/>
              </w:rPr>
              <w:t>Tuesday:</w:t>
            </w:r>
            <w:r w:rsidR="00860F29">
              <w:rPr>
                <w:rFonts w:ascii="Candara" w:hAnsi="Candara"/>
                <w:sz w:val="22"/>
                <w:szCs w:val="22"/>
              </w:rPr>
              <w:t xml:space="preserve">  “Mathy Words”</w:t>
            </w:r>
          </w:p>
          <w:p w:rsidR="00860F29" w:rsidRDefault="001263BC" w:rsidP="005B13D0">
            <w:pPr>
              <w:ind w:left="2880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 xml:space="preserve">     </w:t>
            </w:r>
            <w:r w:rsidR="00860F29" w:rsidRPr="009525A0">
              <w:rPr>
                <w:rFonts w:ascii="Candara" w:hAnsi="Candara"/>
                <w:b/>
                <w:sz w:val="22"/>
                <w:szCs w:val="22"/>
              </w:rPr>
              <w:t>Wednesday:</w:t>
            </w:r>
            <w:r w:rsidR="00860F29">
              <w:rPr>
                <w:rFonts w:ascii="Candara" w:hAnsi="Candara"/>
                <w:sz w:val="22"/>
                <w:szCs w:val="22"/>
              </w:rPr>
              <w:t xml:space="preserve">  Wear your Favorite Formula</w:t>
            </w:r>
          </w:p>
          <w:p w:rsidR="00860F29" w:rsidRDefault="001263BC" w:rsidP="005B13D0">
            <w:pPr>
              <w:ind w:left="2880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 xml:space="preserve">     </w:t>
            </w:r>
            <w:r w:rsidR="00860F29" w:rsidRPr="009525A0">
              <w:rPr>
                <w:rFonts w:ascii="Candara" w:hAnsi="Candara"/>
                <w:b/>
                <w:sz w:val="22"/>
                <w:szCs w:val="22"/>
              </w:rPr>
              <w:t>Thursday:</w:t>
            </w:r>
            <w:r w:rsidR="009525A0">
              <w:rPr>
                <w:rFonts w:ascii="Candara" w:hAnsi="Candara"/>
                <w:sz w:val="22"/>
                <w:szCs w:val="22"/>
              </w:rPr>
              <w:t xml:space="preserve">  Wear your Favorite Number</w:t>
            </w:r>
          </w:p>
          <w:p w:rsidR="00860F29" w:rsidRPr="00B818DA" w:rsidRDefault="001263BC" w:rsidP="005B13D0">
            <w:pPr>
              <w:ind w:left="2880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 xml:space="preserve">     </w:t>
            </w:r>
            <w:r w:rsidR="00860F29" w:rsidRPr="009525A0">
              <w:rPr>
                <w:rFonts w:ascii="Candara" w:hAnsi="Candara"/>
                <w:b/>
                <w:sz w:val="22"/>
                <w:szCs w:val="22"/>
              </w:rPr>
              <w:t>Friday:</w:t>
            </w:r>
            <w:r w:rsidR="00860F29">
              <w:rPr>
                <w:rFonts w:ascii="Candara" w:hAnsi="Candara"/>
                <w:sz w:val="22"/>
                <w:szCs w:val="22"/>
              </w:rPr>
              <w:t xml:space="preserve">   I Love Numeracy </w:t>
            </w:r>
          </w:p>
        </w:tc>
      </w:tr>
      <w:tr w:rsidR="00FA74CF" w:rsidRPr="00B818DA" w:rsidTr="00B818DA">
        <w:trPr>
          <w:trHeight w:val="564"/>
        </w:trPr>
        <w:tc>
          <w:tcPr>
            <w:tcW w:w="1458" w:type="dxa"/>
            <w:vMerge w:val="restart"/>
            <w:shd w:val="clear" w:color="auto" w:fill="auto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Mon/Tue,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March 14/15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i/>
                <w:sz w:val="22"/>
                <w:szCs w:val="22"/>
              </w:rPr>
            </w:pPr>
            <w:r w:rsidRPr="00B818DA">
              <w:rPr>
                <w:rFonts w:ascii="Candara" w:hAnsi="Candara"/>
                <w:i/>
                <w:sz w:val="22"/>
                <w:szCs w:val="22"/>
              </w:rPr>
              <w:t>Day 3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11-4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Infinite Geometric Series</w:t>
            </w:r>
          </w:p>
        </w:tc>
        <w:tc>
          <w:tcPr>
            <w:tcW w:w="4140" w:type="dxa"/>
            <w:tcBorders>
              <w:bottom w:val="single" w:sz="4" w:space="0" w:color="auto"/>
            </w:tcBorders>
          </w:tcPr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p. 708-709 #18-34 all</w:t>
            </w:r>
          </w:p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position w:val="-24"/>
                <w:sz w:val="22"/>
                <w:szCs w:val="22"/>
              </w:rPr>
              <w:object w:dxaOrig="200" w:dyaOrig="580">
                <v:shape id="_x0000_i1028" type="#_x0000_t75" style="width:12pt;height:35.5pt" o:ole="">
                  <v:imagedata r:id="rId13" o:title=""/>
                </v:shape>
                <o:OLEObject Type="Embed" ProgID="Equation.DSMT4" ShapeID="_x0000_i1028" DrawAspect="Content" ObjectID="_1518854549" r:id="rId19"/>
              </w:object>
            </w:r>
          </w:p>
        </w:tc>
      </w:tr>
      <w:tr w:rsidR="00FA74CF" w:rsidRPr="00B818DA" w:rsidTr="00B818DA">
        <w:trPr>
          <w:trHeight w:val="447"/>
        </w:trPr>
        <w:tc>
          <w:tcPr>
            <w:tcW w:w="1458" w:type="dxa"/>
            <w:vMerge/>
            <w:shd w:val="clear" w:color="auto" w:fill="auto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</w:p>
        </w:tc>
        <w:tc>
          <w:tcPr>
            <w:tcW w:w="3240" w:type="dxa"/>
            <w:tcBorders>
              <w:top w:val="single" w:sz="4" w:space="0" w:color="auto"/>
            </w:tcBorders>
          </w:tcPr>
          <w:p w:rsidR="00FA74CF" w:rsidRPr="00B818DA" w:rsidRDefault="00FA74CF" w:rsidP="00FA74CF">
            <w:pPr>
              <w:rPr>
                <w:rFonts w:ascii="Candara" w:hAnsi="Candara"/>
                <w:i/>
                <w:sz w:val="22"/>
                <w:szCs w:val="22"/>
              </w:rPr>
            </w:pPr>
            <w:r>
              <w:rPr>
                <w:rFonts w:ascii="Candara" w:hAnsi="Candara"/>
                <w:i/>
                <w:sz w:val="22"/>
                <w:szCs w:val="22"/>
              </w:rPr>
              <w:t>Review Summation Notation</w:t>
            </w:r>
          </w:p>
        </w:tc>
        <w:tc>
          <w:tcPr>
            <w:tcW w:w="4140" w:type="dxa"/>
            <w:tcBorders>
              <w:top w:val="single" w:sz="4" w:space="0" w:color="auto"/>
            </w:tcBorders>
          </w:tcPr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Summation &amp; Sigma Notation Practice WS</w:t>
            </w:r>
          </w:p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position w:val="-24"/>
                <w:sz w:val="22"/>
                <w:szCs w:val="22"/>
              </w:rPr>
              <w:object w:dxaOrig="200" w:dyaOrig="580">
                <v:shape id="_x0000_i1029" type="#_x0000_t75" style="width:12pt;height:35.5pt" o:ole="">
                  <v:imagedata r:id="rId13" o:title=""/>
                </v:shape>
                <o:OLEObject Type="Embed" ProgID="Equation.DSMT4" ShapeID="_x0000_i1029" DrawAspect="Content" ObjectID="_1518854550" r:id="rId20"/>
              </w:object>
            </w:r>
          </w:p>
        </w:tc>
      </w:tr>
      <w:tr w:rsidR="00FA74CF" w:rsidRPr="00B818DA" w:rsidTr="00B818DA">
        <w:trPr>
          <w:trHeight w:val="373"/>
        </w:trPr>
        <w:tc>
          <w:tcPr>
            <w:tcW w:w="1458" w:type="dxa"/>
            <w:shd w:val="clear" w:color="auto" w:fill="auto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Wed/Thu,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March 16/17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i/>
                <w:sz w:val="22"/>
                <w:szCs w:val="22"/>
              </w:rPr>
            </w:pPr>
            <w:r w:rsidRPr="00B818DA">
              <w:rPr>
                <w:rFonts w:ascii="Candara" w:hAnsi="Candara"/>
                <w:i/>
                <w:sz w:val="22"/>
                <w:szCs w:val="22"/>
              </w:rPr>
              <w:t>Day 4</w:t>
            </w: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>
              <w:rPr>
                <w:rFonts w:ascii="Candara" w:hAnsi="Candara"/>
                <w:sz w:val="22"/>
                <w:szCs w:val="22"/>
              </w:rPr>
              <w:t>11-5</w:t>
            </w:r>
          </w:p>
        </w:tc>
        <w:tc>
          <w:tcPr>
            <w:tcW w:w="3240" w:type="dxa"/>
            <w:tcBorders>
              <w:top w:val="single" w:sz="4" w:space="0" w:color="auto"/>
            </w:tcBorders>
          </w:tcPr>
          <w:p w:rsidR="00FA74CF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Recursion and Iteration</w:t>
            </w:r>
          </w:p>
          <w:p w:rsidR="00FA74CF" w:rsidRPr="00B818DA" w:rsidRDefault="00FA74CF" w:rsidP="00FA74CF">
            <w:pPr>
              <w:rPr>
                <w:rFonts w:ascii="Candara" w:hAnsi="Candara"/>
                <w:sz w:val="22"/>
                <w:szCs w:val="22"/>
              </w:rPr>
            </w:pPr>
          </w:p>
          <w:p w:rsidR="00FA74CF" w:rsidRPr="00B818DA" w:rsidRDefault="00FA74CF" w:rsidP="00FA74CF">
            <w:pPr>
              <w:widowControl w:val="0"/>
              <w:rPr>
                <w:rFonts w:ascii="Candara" w:hAnsi="Candara"/>
                <w:b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Review 11-1 to 11-4</w:t>
            </w:r>
          </w:p>
        </w:tc>
        <w:tc>
          <w:tcPr>
            <w:tcW w:w="4140" w:type="dxa"/>
            <w:tcBorders>
              <w:top w:val="single" w:sz="4" w:space="0" w:color="auto"/>
            </w:tcBorders>
          </w:tcPr>
          <w:p w:rsidR="00FA74CF" w:rsidRPr="00B818DA" w:rsidRDefault="00FA74CF" w:rsidP="00860F29">
            <w:pPr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 xml:space="preserve">Unit </w:t>
            </w:r>
            <w:r w:rsidR="00860F29">
              <w:rPr>
                <w:rFonts w:ascii="Candara" w:hAnsi="Candara"/>
                <w:sz w:val="22"/>
                <w:szCs w:val="22"/>
              </w:rPr>
              <w:t>7</w:t>
            </w:r>
            <w:r w:rsidRPr="00B818DA">
              <w:rPr>
                <w:rFonts w:ascii="Candara" w:hAnsi="Candara"/>
                <w:sz w:val="22"/>
                <w:szCs w:val="22"/>
              </w:rPr>
              <w:t xml:space="preserve"> Test Review Worksheet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position w:val="-24"/>
                <w:sz w:val="22"/>
                <w:szCs w:val="22"/>
              </w:rPr>
              <w:object w:dxaOrig="200" w:dyaOrig="580">
                <v:shape id="_x0000_i1030" type="#_x0000_t75" style="width:12pt;height:35.5pt" o:ole="">
                  <v:imagedata r:id="rId13" o:title=""/>
                </v:shape>
                <o:OLEObject Type="Embed" ProgID="Equation.DSMT4" ShapeID="_x0000_i1030" DrawAspect="Content" ObjectID="_1518854551" r:id="rId21"/>
              </w:object>
            </w:r>
          </w:p>
        </w:tc>
      </w:tr>
      <w:tr w:rsidR="00FA74CF" w:rsidRPr="00B818DA" w:rsidTr="00B818DA">
        <w:trPr>
          <w:trHeight w:val="762"/>
        </w:trPr>
        <w:tc>
          <w:tcPr>
            <w:tcW w:w="1458" w:type="dxa"/>
            <w:shd w:val="clear" w:color="auto" w:fill="auto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Fri/Mon,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b/>
                <w:sz w:val="22"/>
                <w:szCs w:val="22"/>
              </w:rPr>
            </w:pPr>
            <w:r>
              <w:rPr>
                <w:rFonts w:ascii="Candara" w:hAnsi="Candara"/>
                <w:b/>
                <w:sz w:val="22"/>
                <w:szCs w:val="22"/>
              </w:rPr>
              <w:t>March 18/21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i/>
                <w:sz w:val="22"/>
                <w:szCs w:val="22"/>
              </w:rPr>
            </w:pPr>
            <w:r w:rsidRPr="00B818DA">
              <w:rPr>
                <w:rFonts w:ascii="Candara" w:hAnsi="Candara"/>
                <w:i/>
                <w:sz w:val="22"/>
                <w:szCs w:val="22"/>
              </w:rPr>
              <w:t>Day 5</w:t>
            </w:r>
          </w:p>
        </w:tc>
        <w:tc>
          <w:tcPr>
            <w:tcW w:w="900" w:type="dxa"/>
            <w:tcBorders>
              <w:top w:val="single" w:sz="4" w:space="0" w:color="auto"/>
            </w:tcBorders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 xml:space="preserve">11-1 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 xml:space="preserve">to </w:t>
            </w: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sz w:val="22"/>
                <w:szCs w:val="22"/>
              </w:rPr>
            </w:pPr>
            <w:r w:rsidRPr="00B818DA">
              <w:rPr>
                <w:rFonts w:ascii="Candara" w:hAnsi="Candara"/>
                <w:sz w:val="22"/>
                <w:szCs w:val="22"/>
              </w:rPr>
              <w:t>11-4</w:t>
            </w:r>
          </w:p>
        </w:tc>
        <w:tc>
          <w:tcPr>
            <w:tcW w:w="3240" w:type="dxa"/>
            <w:tcBorders>
              <w:top w:val="single" w:sz="4" w:space="0" w:color="auto"/>
            </w:tcBorders>
          </w:tcPr>
          <w:p w:rsidR="00FA74CF" w:rsidRPr="00B818DA" w:rsidRDefault="00FA74CF" w:rsidP="00FA74CF">
            <w:pPr>
              <w:rPr>
                <w:rFonts w:ascii="Candara" w:hAnsi="Candara"/>
                <w:b/>
                <w:sz w:val="22"/>
                <w:szCs w:val="22"/>
              </w:rPr>
            </w:pPr>
            <w:r w:rsidRPr="00B818DA">
              <w:rPr>
                <w:rFonts w:ascii="Candara" w:hAnsi="Candara"/>
                <w:b/>
                <w:sz w:val="22"/>
                <w:szCs w:val="22"/>
              </w:rPr>
              <w:t xml:space="preserve">Test on Unit </w:t>
            </w:r>
            <w:r w:rsidR="00860F29">
              <w:rPr>
                <w:rFonts w:ascii="Candara" w:hAnsi="Candara"/>
                <w:b/>
                <w:sz w:val="22"/>
                <w:szCs w:val="22"/>
              </w:rPr>
              <w:t>7</w:t>
            </w:r>
          </w:p>
          <w:p w:rsidR="00FA74CF" w:rsidRPr="00B818DA" w:rsidRDefault="00FA74CF" w:rsidP="00FA74CF">
            <w:pPr>
              <w:rPr>
                <w:rFonts w:ascii="Candara" w:hAnsi="Candara"/>
                <w:b/>
                <w:sz w:val="22"/>
                <w:szCs w:val="22"/>
              </w:rPr>
            </w:pPr>
          </w:p>
          <w:p w:rsidR="00FA74CF" w:rsidRPr="00B818DA" w:rsidRDefault="00FA74CF" w:rsidP="00FA74CF">
            <w:pPr>
              <w:rPr>
                <w:rFonts w:ascii="Candara" w:hAnsi="Candara"/>
                <w:b/>
                <w:i/>
                <w:sz w:val="22"/>
                <w:szCs w:val="22"/>
              </w:rPr>
            </w:pPr>
          </w:p>
        </w:tc>
        <w:tc>
          <w:tcPr>
            <w:tcW w:w="4140" w:type="dxa"/>
            <w:tcBorders>
              <w:top w:val="single" w:sz="4" w:space="0" w:color="auto"/>
            </w:tcBorders>
          </w:tcPr>
          <w:p w:rsidR="00FA74CF" w:rsidRPr="00B818DA" w:rsidRDefault="00FA74CF" w:rsidP="00FA74CF">
            <w:pPr>
              <w:rPr>
                <w:rFonts w:ascii="Candara" w:hAnsi="Candara"/>
                <w:b/>
                <w:iCs/>
                <w:sz w:val="32"/>
                <w:szCs w:val="32"/>
              </w:rPr>
            </w:pPr>
          </w:p>
          <w:p w:rsidR="00FA74CF" w:rsidRPr="00B818DA" w:rsidRDefault="00FA74CF" w:rsidP="00FA74CF">
            <w:pPr>
              <w:rPr>
                <w:rFonts w:ascii="Candara" w:hAnsi="Candara"/>
                <w:snapToGrid w:val="0"/>
                <w:sz w:val="32"/>
                <w:szCs w:val="32"/>
              </w:rPr>
            </w:pPr>
            <w:r w:rsidRPr="00B818DA">
              <w:rPr>
                <w:rFonts w:ascii="Candara" w:hAnsi="Candara"/>
                <w:b/>
                <w:iCs/>
                <w:sz w:val="32"/>
                <w:szCs w:val="32"/>
              </w:rPr>
              <w:t xml:space="preserve">       TOTAL POINTS: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FA74CF" w:rsidRPr="00B818DA" w:rsidRDefault="00FA74CF" w:rsidP="00FA74CF">
            <w:pPr>
              <w:jc w:val="center"/>
              <w:rPr>
                <w:rFonts w:ascii="Candara" w:hAnsi="Candara"/>
                <w:sz w:val="32"/>
                <w:szCs w:val="32"/>
              </w:rPr>
            </w:pPr>
          </w:p>
          <w:p w:rsidR="00FA74CF" w:rsidRPr="00B818DA" w:rsidRDefault="00FA74CF" w:rsidP="00FA74CF">
            <w:pPr>
              <w:jc w:val="center"/>
              <w:rPr>
                <w:rFonts w:ascii="Candara" w:hAnsi="Candara"/>
                <w:sz w:val="32"/>
                <w:szCs w:val="32"/>
              </w:rPr>
            </w:pPr>
            <w:r w:rsidRPr="00B818DA">
              <w:rPr>
                <w:rFonts w:ascii="Candara" w:hAnsi="Candara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188AA423" wp14:editId="19C791E2">
                      <wp:simplePos x="0" y="0"/>
                      <wp:positionH relativeFrom="column">
                        <wp:posOffset>20955</wp:posOffset>
                      </wp:positionH>
                      <wp:positionV relativeFrom="paragraph">
                        <wp:posOffset>36195</wp:posOffset>
                      </wp:positionV>
                      <wp:extent cx="393700" cy="0"/>
                      <wp:effectExtent l="5715" t="7620" r="10160" b="11430"/>
                      <wp:wrapNone/>
                      <wp:docPr id="29" name="AutoShape 2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937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269B763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8" o:spid="_x0000_s1026" type="#_x0000_t32" style="position:absolute;margin-left:1.65pt;margin-top:2.85pt;width:31pt;height:0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"/>
                  </w:pict>
                </mc:Fallback>
              </mc:AlternateContent>
            </w:r>
            <w:r>
              <w:rPr>
                <w:rFonts w:ascii="Candara" w:hAnsi="Candara"/>
                <w:sz w:val="32"/>
                <w:szCs w:val="32"/>
              </w:rPr>
              <w:t>18</w:t>
            </w:r>
          </w:p>
        </w:tc>
      </w:tr>
    </w:tbl>
    <w:p w:rsidR="00860F29" w:rsidRDefault="0013188E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  <w:r>
        <w:rPr>
          <w:rFonts w:ascii="Verdana" w:hAnsi="Verdana"/>
          <w:noProof/>
          <w:color w:val="000000"/>
          <w:sz w:val="17"/>
          <w:szCs w:val="17"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2706370</wp:posOffset>
                </wp:positionH>
                <wp:positionV relativeFrom="paragraph">
                  <wp:posOffset>62230</wp:posOffset>
                </wp:positionV>
                <wp:extent cx="1606550" cy="1753235"/>
                <wp:effectExtent l="19050" t="0" r="31750" b="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6550" cy="1753235"/>
                          <a:chOff x="0" y="0"/>
                          <a:chExt cx="1606550" cy="1753235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88900" y="552450"/>
                            <a:ext cx="1250950" cy="120078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Cloud Callout 9"/>
                        <wps:cNvSpPr/>
                        <wps:spPr>
                          <a:xfrm>
                            <a:off x="0" y="0"/>
                            <a:ext cx="1606550" cy="520700"/>
                          </a:xfrm>
                          <a:prstGeom prst="cloudCallout">
                            <a:avLst>
                              <a:gd name="adj1" fmla="val -7790"/>
                              <a:gd name="adj2" fmla="val 77134"/>
                            </a:avLst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3188E" w:rsidRPr="0013188E" w:rsidRDefault="0013188E" w:rsidP="0013188E">
                              <w:pPr>
                                <w:jc w:val="center"/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13188E"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  <w:t xml:space="preserve">I </w:t>
                              </w:r>
                              <w:r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  <w:t>l</w:t>
                              </w:r>
                              <w:r w:rsidRPr="0013188E">
                                <w:rPr>
                                  <w:rFonts w:ascii="Felix Titling" w:hAnsi="Felix Titling"/>
                                  <w:b/>
                                  <w:sz w:val="20"/>
                                  <w:szCs w:val="20"/>
                                </w:rPr>
                                <w:t>ove Math!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" o:spid="_x0000_s1027" style="position:absolute;margin-left:213.1pt;margin-top:4.9pt;width:126.5pt;height:138.05pt;z-index:251687424" coordsize="16065,175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">
                <v:shape id="Picture 7" o:spid="_x0000_s1028" type="#_x0000_t75" style="position:absolute;left:889;top:5524;width:12509;height:1200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EqiB2/AAAA2gAAAA8AAABkcnMvZG93bnJldi54bWxEj0trAjEUhfcF/0O4gruasQsrU6MUweKq&#10;Pru/Tq6ToZObYXKr8d83hYLLw3l8nPky+VZdqY9NYAOTcQGKuAq24drA6bh+noGKgmyxDUwG7hRh&#10;uRg8zbG04cZ7uh6kVnmEY4kGnEhXah0rRx7jOHTE2buE3qNk2dfa9njL477VL0Ux1R4bzgSHHa0c&#10;Vd+HH58hu8vXZzpPZCs7+tjo5OQse2NGw/T+BkooySP8395YA6/wdyXfAL34B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RKogdvwAAANoAAAAPAAAAAAAAAAAAAAAAAJ8CAABk&#10;cnMvZG93bnJldi54bWxQSwUGAAAAAAQABAD3AAAAiwMAAAAA&#10;">
                  <v:imagedata r:id="rId24" o:title=""/>
                  <v:path arrowok="t"/>
                </v:shape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Cloud Callout 9" o:spid="_x0000_s1029" type="#_x0000_t106" style="position:absolute;width:16065;height:520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GpTcIA&#10;AADaAAAADwAAAGRycy9kb3ducmV2LnhtbESPT4vCMBTE7wt+h/AEb2vqH1atRimLitdVEY+P5tkW&#10;m5fSZG310xtB8DjMzG+Yxao1pbhR7QrLCgb9CARxanXBmYLjYfM9BeE8ssbSMim4k4PVsvO1wFjb&#10;hv/otveZCBB2MSrIva9iKV2ak0HXtxVx8C62NuiDrDOpa2wC3JRyGEU/0mDBYSHHin5zSq/7f6Pg&#10;vD483GNrLrto3ExG91MyngwSpXrdNpmD8NT6T/jd3mkFM3hdCTd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YalNwgAAANoAAAAPAAAAAAAAAAAAAAAAAJgCAABkcnMvZG93&#10;bnJldi54bWxQSwUGAAAAAAQABAD1AAAAhwMAAAAA&#10;" adj="9117,27461" fillcolor="white [3201]" strokecolor="black [3213]" strokeweight="1pt">
                  <v:stroke joinstyle="miter"/>
                  <v:textbox>
                    <w:txbxContent>
                      <w:p w:rsidR="0013188E" w:rsidRPr="0013188E" w:rsidRDefault="0013188E" w:rsidP="0013188E">
                        <w:pPr>
                          <w:jc w:val="center"/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</w:pPr>
                        <w:r w:rsidRPr="0013188E"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  <w:t xml:space="preserve">I </w:t>
                        </w:r>
                        <w:r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  <w:t>l</w:t>
                        </w:r>
                        <w:r w:rsidRPr="0013188E">
                          <w:rPr>
                            <w:rFonts w:ascii="Felix Titling" w:hAnsi="Felix Titling"/>
                            <w:b/>
                            <w:sz w:val="20"/>
                            <w:szCs w:val="20"/>
                          </w:rPr>
                          <w:t>ove Math!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0F29">
        <w:rPr>
          <w:rFonts w:ascii="Verdana" w:hAnsi="Verdana"/>
          <w:color w:val="000000"/>
          <w:sz w:val="17"/>
          <w:szCs w:val="17"/>
        </w:rPr>
        <w:t>  </w:t>
      </w: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Verdana" w:hAnsi="Verdana"/>
          <w:color w:val="000000"/>
          <w:sz w:val="17"/>
          <w:szCs w:val="17"/>
        </w:rPr>
      </w:pPr>
    </w:p>
    <w:p w:rsidR="00860F29" w:rsidRDefault="00860F29" w:rsidP="00860F29">
      <w:pPr>
        <w:pStyle w:val="Heading4"/>
        <w:spacing w:after="0"/>
        <w:rPr>
          <w:rFonts w:ascii="Candara" w:hAnsi="Candara" w:cs="Calibri"/>
          <w:sz w:val="40"/>
          <w:szCs w:val="40"/>
          <w:lang w:val="en-US"/>
        </w:rPr>
      </w:pPr>
      <w:r>
        <w:rPr>
          <w:rFonts w:ascii="Verdana" w:hAnsi="Verdana"/>
          <w:color w:val="000000"/>
          <w:sz w:val="17"/>
          <w:szCs w:val="17"/>
        </w:rPr>
        <w:lastRenderedPageBreak/>
        <w:t xml:space="preserve">                   </w:t>
      </w:r>
      <w:r w:rsidRPr="00311C87">
        <w:rPr>
          <w:rFonts w:ascii="Candara" w:hAnsi="Candara" w:cs="Calibri"/>
          <w:sz w:val="40"/>
          <w:szCs w:val="40"/>
          <w:lang w:val="en-US"/>
        </w:rPr>
        <w:t>Unit 7:  Sequences and Series</w:t>
      </w:r>
    </w:p>
    <w:p w:rsidR="00311C87" w:rsidRPr="0013188E" w:rsidRDefault="000540B1" w:rsidP="000540B1">
      <w:pPr>
        <w:pStyle w:val="Heading4"/>
        <w:pBdr>
          <w:top w:val="single" w:sz="4" w:space="1" w:color="auto"/>
          <w:bottom w:val="single" w:sz="4" w:space="1" w:color="auto"/>
        </w:pBdr>
        <w:spacing w:after="0"/>
        <w:jc w:val="left"/>
        <w:rPr>
          <w:rFonts w:ascii="Candara" w:hAnsi="Candara" w:cs="Calibri"/>
          <w:sz w:val="24"/>
          <w:szCs w:val="24"/>
          <w:lang w:val="en-US"/>
        </w:rPr>
      </w:pPr>
      <w:r w:rsidRPr="0013188E">
        <w:rPr>
          <w:rFonts w:ascii="Candara" w:hAnsi="Candara" w:cs="Calibri"/>
          <w:sz w:val="24"/>
          <w:szCs w:val="24"/>
          <w:lang w:val="en-US"/>
        </w:rPr>
        <w:t>UNIT 7 LEARNING TARGETS:</w:t>
      </w:r>
    </w:p>
    <w:p w:rsidR="000540B1" w:rsidRPr="0013188E" w:rsidRDefault="0013188E" w:rsidP="000540B1">
      <w:pPr>
        <w:pStyle w:val="Heading4"/>
        <w:spacing w:before="240" w:after="0"/>
        <w:jc w:val="left"/>
        <w:rPr>
          <w:rFonts w:ascii="Candara" w:hAnsi="Candara" w:cs="Calibri"/>
          <w:sz w:val="24"/>
          <w:szCs w:val="24"/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80256" behindDoc="1" locked="0" layoutInCell="1" allowOverlap="1" wp14:anchorId="6306DBB6" wp14:editId="1927BFD1">
            <wp:simplePos x="0" y="0"/>
            <wp:positionH relativeFrom="column">
              <wp:posOffset>5421630</wp:posOffset>
            </wp:positionH>
            <wp:positionV relativeFrom="paragraph">
              <wp:posOffset>145415</wp:posOffset>
            </wp:positionV>
            <wp:extent cx="1295400" cy="735965"/>
            <wp:effectExtent l="0" t="0" r="0" b="6985"/>
            <wp:wrapTight wrapText="bothSides">
              <wp:wrapPolygon edited="0">
                <wp:start x="0" y="0"/>
                <wp:lineTo x="0" y="21246"/>
                <wp:lineTo x="21282" y="21246"/>
                <wp:lineTo x="2128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7359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540B1" w:rsidRPr="0013188E">
        <w:rPr>
          <w:rFonts w:ascii="Candara" w:hAnsi="Candara" w:cs="Calibri"/>
          <w:sz w:val="24"/>
          <w:szCs w:val="24"/>
          <w:lang w:val="en-US"/>
        </w:rPr>
        <w:t>TARGET 1:</w:t>
      </w:r>
    </w:p>
    <w:p w:rsidR="0013188E" w:rsidRDefault="000540B1" w:rsidP="000540B1">
      <w:pPr>
        <w:pStyle w:val="NormalWeb"/>
        <w:shd w:val="clear" w:color="auto" w:fill="FFFFFF"/>
        <w:spacing w:before="0" w:beforeAutospacing="0" w:after="0" w:afterAutospacing="0" w:line="231" w:lineRule="atLeast"/>
        <w:rPr>
          <w:rStyle w:val="Strong"/>
          <w:rFonts w:ascii="Candara" w:hAnsi="Candara"/>
          <w:b w:val="0"/>
        </w:rPr>
      </w:pPr>
      <w:r w:rsidRPr="0013188E">
        <w:rPr>
          <w:rStyle w:val="Strong"/>
          <w:rFonts w:ascii="Candara" w:hAnsi="Candara"/>
          <w:b w:val="0"/>
        </w:rPr>
        <w:sym w:font="Symbol" w:char="F0A9"/>
      </w:r>
      <w:r w:rsidRPr="0013188E">
        <w:rPr>
          <w:rStyle w:val="Strong"/>
          <w:rFonts w:ascii="Candara" w:hAnsi="Candara"/>
          <w:b w:val="0"/>
        </w:rPr>
        <w:t xml:space="preserve">I can recognize, define and graph a sequence or series as arithmetic, geometric, </w:t>
      </w:r>
    </w:p>
    <w:p w:rsidR="000540B1" w:rsidRPr="0013188E" w:rsidRDefault="0013188E" w:rsidP="000540B1">
      <w:pPr>
        <w:pStyle w:val="NormalWeb"/>
        <w:shd w:val="clear" w:color="auto" w:fill="FFFFFF"/>
        <w:spacing w:before="0" w:beforeAutospacing="0" w:after="0" w:afterAutospacing="0" w:line="231" w:lineRule="atLeast"/>
        <w:rPr>
          <w:rStyle w:val="Strong"/>
          <w:rFonts w:ascii="Candara" w:hAnsi="Candara"/>
          <w:b w:val="0"/>
        </w:rPr>
      </w:pPr>
      <w:r>
        <w:rPr>
          <w:rStyle w:val="Strong"/>
          <w:rFonts w:ascii="Candara" w:hAnsi="Candara"/>
          <w:b w:val="0"/>
        </w:rPr>
        <w:t xml:space="preserve">    </w:t>
      </w:r>
      <w:r w:rsidR="000540B1" w:rsidRPr="0013188E">
        <w:rPr>
          <w:rStyle w:val="Strong"/>
          <w:rFonts w:ascii="Candara" w:hAnsi="Candara"/>
          <w:b w:val="0"/>
        </w:rPr>
        <w:t>infinite geometric or neither.</w:t>
      </w:r>
    </w:p>
    <w:p w:rsidR="000540B1" w:rsidRPr="0013188E" w:rsidRDefault="000540B1" w:rsidP="000540B1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Candara" w:hAnsi="Candara"/>
        </w:rPr>
      </w:pPr>
      <w:r w:rsidRPr="0013188E">
        <w:rPr>
          <w:rStyle w:val="Strong"/>
          <w:rFonts w:ascii="Candara" w:hAnsi="Candara"/>
          <w:b w:val="0"/>
        </w:rPr>
        <w:sym w:font="Symbol" w:char="F0A9"/>
      </w:r>
      <w:r w:rsidRPr="0013188E">
        <w:rPr>
          <w:rStyle w:val="Strong"/>
          <w:rFonts w:ascii="Candara" w:hAnsi="Candara"/>
          <w:b w:val="0"/>
        </w:rPr>
        <w:t>I can generalize patterns in a sequence using explicit and recursive formulas.</w:t>
      </w:r>
    </w:p>
    <w:p w:rsidR="000540B1" w:rsidRPr="0013188E" w:rsidRDefault="000540B1" w:rsidP="000540B1">
      <w:pPr>
        <w:pStyle w:val="NormalWeb"/>
        <w:shd w:val="clear" w:color="auto" w:fill="FFFFFF"/>
        <w:tabs>
          <w:tab w:val="left" w:pos="4110"/>
        </w:tabs>
        <w:spacing w:before="0" w:beforeAutospacing="0" w:after="0" w:afterAutospacing="0" w:line="231" w:lineRule="atLeast"/>
        <w:rPr>
          <w:rFonts w:ascii="Candara" w:hAnsi="Candara"/>
        </w:rPr>
      </w:pPr>
      <w:r w:rsidRPr="0013188E">
        <w:rPr>
          <w:rFonts w:ascii="Candara" w:hAnsi="Candara"/>
        </w:rPr>
        <w:tab/>
      </w:r>
    </w:p>
    <w:p w:rsidR="000540B1" w:rsidRPr="0013188E" w:rsidRDefault="000540B1" w:rsidP="000540B1">
      <w:pPr>
        <w:pStyle w:val="NormalWeb"/>
        <w:shd w:val="clear" w:color="auto" w:fill="FFFFFF"/>
        <w:spacing w:before="0" w:beforeAutospacing="0" w:after="0" w:afterAutospacing="0" w:line="231" w:lineRule="atLeast"/>
        <w:rPr>
          <w:rStyle w:val="Strong"/>
          <w:rFonts w:ascii="Candara" w:hAnsi="Candara"/>
        </w:rPr>
      </w:pPr>
      <w:r w:rsidRPr="0013188E">
        <w:rPr>
          <w:rStyle w:val="Strong"/>
          <w:rFonts w:ascii="Candara" w:hAnsi="Candara"/>
        </w:rPr>
        <w:t>TARGET 2:</w:t>
      </w:r>
    </w:p>
    <w:p w:rsidR="000540B1" w:rsidRPr="0013188E" w:rsidRDefault="000540B1" w:rsidP="000540B1">
      <w:pPr>
        <w:pStyle w:val="NormalWeb"/>
        <w:shd w:val="clear" w:color="auto" w:fill="FFFFFF"/>
        <w:spacing w:before="0" w:beforeAutospacing="0" w:after="0" w:afterAutospacing="0" w:line="231" w:lineRule="atLeast"/>
        <w:rPr>
          <w:rStyle w:val="Strong"/>
          <w:rFonts w:ascii="Candara" w:hAnsi="Candara"/>
          <w:b w:val="0"/>
        </w:rPr>
      </w:pPr>
      <w:r w:rsidRPr="0013188E">
        <w:rPr>
          <w:rStyle w:val="Strong"/>
          <w:rFonts w:ascii="Candara" w:hAnsi="Candara"/>
          <w:b w:val="0"/>
        </w:rPr>
        <w:sym w:font="Symbol" w:char="F0A9"/>
      </w:r>
      <w:r w:rsidRPr="0013188E">
        <w:rPr>
          <w:rStyle w:val="Strong"/>
          <w:rFonts w:ascii="Candara" w:hAnsi="Candara"/>
          <w:b w:val="0"/>
        </w:rPr>
        <w:t>I can apply the properties of arithmetic or geometric sequences and series to solve real-life problems.</w:t>
      </w:r>
    </w:p>
    <w:p w:rsidR="000540B1" w:rsidRPr="0013188E" w:rsidRDefault="000540B1" w:rsidP="000540B1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Candara" w:hAnsi="Candara"/>
        </w:rPr>
      </w:pPr>
      <w:r w:rsidRPr="0013188E">
        <w:rPr>
          <w:rStyle w:val="Strong"/>
          <w:rFonts w:ascii="Candara" w:hAnsi="Candara"/>
          <w:b w:val="0"/>
        </w:rPr>
        <w:sym w:font="Symbol" w:char="F0A9"/>
      </w:r>
      <w:r w:rsidRPr="0013188E">
        <w:rPr>
          <w:rStyle w:val="Strong"/>
          <w:rFonts w:ascii="Candara" w:hAnsi="Candara"/>
          <w:b w:val="0"/>
        </w:rPr>
        <w:t>I can compute the common difference or ratio, write the first n terms, and find the nth term.</w:t>
      </w:r>
    </w:p>
    <w:p w:rsidR="000540B1" w:rsidRPr="0013188E" w:rsidRDefault="000540B1" w:rsidP="000540B1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Candara" w:hAnsi="Candara"/>
        </w:rPr>
      </w:pPr>
    </w:p>
    <w:p w:rsidR="000540B1" w:rsidRPr="0013188E" w:rsidRDefault="000540B1" w:rsidP="000540B1">
      <w:pPr>
        <w:pStyle w:val="NormalWeb"/>
        <w:shd w:val="clear" w:color="auto" w:fill="FFFFFF"/>
        <w:spacing w:before="0" w:beforeAutospacing="0" w:after="0" w:afterAutospacing="0" w:line="231" w:lineRule="atLeast"/>
        <w:rPr>
          <w:rStyle w:val="Strong"/>
          <w:rFonts w:ascii="Candara" w:hAnsi="Candara"/>
        </w:rPr>
      </w:pPr>
      <w:r w:rsidRPr="0013188E">
        <w:rPr>
          <w:rStyle w:val="Strong"/>
          <w:rFonts w:ascii="Candara" w:hAnsi="Candara"/>
        </w:rPr>
        <w:t>TARGET 3:</w:t>
      </w:r>
    </w:p>
    <w:p w:rsidR="000540B1" w:rsidRPr="0013188E" w:rsidRDefault="000540B1" w:rsidP="000540B1">
      <w:pPr>
        <w:pStyle w:val="NormalWeb"/>
        <w:shd w:val="clear" w:color="auto" w:fill="FFFFFF"/>
        <w:spacing w:before="0" w:beforeAutospacing="0" w:after="0" w:afterAutospacing="0" w:line="231" w:lineRule="atLeast"/>
        <w:rPr>
          <w:rFonts w:ascii="Candara" w:hAnsi="Candara"/>
        </w:rPr>
      </w:pPr>
      <w:r w:rsidRPr="0013188E">
        <w:rPr>
          <w:rStyle w:val="Strong"/>
          <w:rFonts w:ascii="Candara" w:hAnsi="Candara"/>
          <w:b w:val="0"/>
        </w:rPr>
        <w:sym w:font="Symbol" w:char="F0A9"/>
      </w:r>
      <w:r w:rsidRPr="0013188E">
        <w:rPr>
          <w:rStyle w:val="Strong"/>
          <w:rFonts w:ascii="Candara" w:hAnsi="Candara"/>
          <w:b w:val="0"/>
        </w:rPr>
        <w:t>I can, when given the formula, find the sum of any series, including problems in summation notation.</w:t>
      </w:r>
    </w:p>
    <w:p w:rsidR="00311C87" w:rsidRDefault="00311C87" w:rsidP="002D441D">
      <w:pPr>
        <w:pStyle w:val="Heading4"/>
        <w:spacing w:after="0"/>
        <w:jc w:val="left"/>
        <w:rPr>
          <w:rFonts w:ascii="Candara" w:hAnsi="Candara" w:cs="Calibri"/>
          <w:b w:val="0"/>
          <w:sz w:val="22"/>
          <w:szCs w:val="22"/>
        </w:rPr>
      </w:pPr>
    </w:p>
    <w:p w:rsidR="00311C87" w:rsidRPr="00311C87" w:rsidRDefault="00311C87" w:rsidP="00311C87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 w:rsidRPr="00311C87">
        <w:rPr>
          <w:rFonts w:ascii="Candara" w:hAnsi="Candara"/>
          <w:b/>
        </w:rPr>
        <w:t xml:space="preserve">UNIT 7 ENDURING UNDERSTANDINGS: </w:t>
      </w:r>
    </w:p>
    <w:p w:rsidR="00311C87" w:rsidRPr="00311C87" w:rsidRDefault="00311C87" w:rsidP="000540B1">
      <w:pPr>
        <w:pStyle w:val="Default"/>
        <w:numPr>
          <w:ilvl w:val="0"/>
          <w:numId w:val="43"/>
        </w:numPr>
        <w:spacing w:before="240"/>
        <w:rPr>
          <w:rFonts w:ascii="Candara" w:hAnsi="Candara"/>
        </w:rPr>
      </w:pPr>
      <w:r w:rsidRPr="00311C87">
        <w:rPr>
          <w:rFonts w:ascii="Candara" w:hAnsi="Candara"/>
        </w:rPr>
        <w:t>Mathematical models are generated from investigating real life patterns.</w:t>
      </w:r>
    </w:p>
    <w:p w:rsidR="00311C87" w:rsidRDefault="00311C87" w:rsidP="00311C87">
      <w:pPr>
        <w:pStyle w:val="Default"/>
        <w:numPr>
          <w:ilvl w:val="0"/>
          <w:numId w:val="43"/>
        </w:numPr>
        <w:rPr>
          <w:rFonts w:ascii="Candara" w:hAnsi="Candara"/>
        </w:rPr>
      </w:pPr>
      <w:r w:rsidRPr="00311C87">
        <w:rPr>
          <w:rFonts w:ascii="Candara" w:hAnsi="Candara"/>
        </w:rPr>
        <w:t>Patterns occur naturally and can be recognized, extended, and generalized with words and symbols.</w:t>
      </w:r>
    </w:p>
    <w:p w:rsidR="00311C87" w:rsidRDefault="00311C87" w:rsidP="00311C87">
      <w:pPr>
        <w:pStyle w:val="Default"/>
        <w:rPr>
          <w:rFonts w:ascii="Candara" w:hAnsi="Candara"/>
        </w:rPr>
      </w:pPr>
    </w:p>
    <w:p w:rsidR="00311C87" w:rsidRPr="00311C87" w:rsidRDefault="00311C87" w:rsidP="00311C87">
      <w:pPr>
        <w:pStyle w:val="Default"/>
        <w:rPr>
          <w:rFonts w:ascii="Candara" w:hAnsi="Candara"/>
        </w:rPr>
      </w:pPr>
    </w:p>
    <w:p w:rsidR="00311C87" w:rsidRPr="00311C87" w:rsidRDefault="00311C87" w:rsidP="00311C87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 w:rsidRPr="00311C87">
        <w:rPr>
          <w:rFonts w:ascii="Candara" w:hAnsi="Candara"/>
          <w:b/>
        </w:rPr>
        <w:t xml:space="preserve">UNIT 7 ESSENTIAL QUESTIONS: </w:t>
      </w:r>
    </w:p>
    <w:p w:rsidR="00211C78" w:rsidRPr="00311C87" w:rsidRDefault="00211C78" w:rsidP="00211C78">
      <w:pPr>
        <w:numPr>
          <w:ilvl w:val="0"/>
          <w:numId w:val="44"/>
        </w:numPr>
        <w:spacing w:before="240"/>
        <w:rPr>
          <w:rFonts w:ascii="Candara" w:hAnsi="Candara" w:cs="Calibri"/>
        </w:rPr>
      </w:pPr>
      <w:r w:rsidRPr="00311C87">
        <w:rPr>
          <w:rFonts w:ascii="Candara" w:hAnsi="Candara" w:cs="Calibri"/>
        </w:rPr>
        <w:t>How can recognizing patterns help solve real world problems and make predictions?</w:t>
      </w:r>
    </w:p>
    <w:p w:rsidR="00211C78" w:rsidRPr="00311C87" w:rsidRDefault="00211C78" w:rsidP="00211C78">
      <w:pPr>
        <w:numPr>
          <w:ilvl w:val="0"/>
          <w:numId w:val="44"/>
        </w:numPr>
        <w:rPr>
          <w:rFonts w:ascii="Candara" w:hAnsi="Candara" w:cs="Calibri"/>
        </w:rPr>
      </w:pPr>
      <w:r w:rsidRPr="00311C87">
        <w:rPr>
          <w:rFonts w:ascii="Candara" w:hAnsi="Candara" w:cs="Calibri"/>
        </w:rPr>
        <w:t>What kind of patterns can be modeled mathematically?</w:t>
      </w:r>
    </w:p>
    <w:p w:rsidR="00211C78" w:rsidRPr="00311C87" w:rsidRDefault="00211C78" w:rsidP="00211C78">
      <w:pPr>
        <w:numPr>
          <w:ilvl w:val="0"/>
          <w:numId w:val="44"/>
        </w:numPr>
        <w:rPr>
          <w:rFonts w:ascii="Candara" w:hAnsi="Candara" w:cs="Calibri"/>
        </w:rPr>
      </w:pPr>
      <w:r w:rsidRPr="00311C87">
        <w:rPr>
          <w:rFonts w:ascii="Candara" w:hAnsi="Candara" w:cs="Calibri"/>
        </w:rPr>
        <w:t xml:space="preserve">How is an arithmetic sequence related to a linear model? </w:t>
      </w:r>
    </w:p>
    <w:p w:rsidR="00211C78" w:rsidRPr="00311C87" w:rsidRDefault="00211C78" w:rsidP="00211C78">
      <w:pPr>
        <w:numPr>
          <w:ilvl w:val="0"/>
          <w:numId w:val="44"/>
        </w:numPr>
        <w:rPr>
          <w:rFonts w:ascii="Candara" w:hAnsi="Candara" w:cs="Calibri"/>
        </w:rPr>
      </w:pPr>
      <w:r w:rsidRPr="00311C87">
        <w:rPr>
          <w:rFonts w:ascii="Candara" w:hAnsi="Candara" w:cs="Calibri"/>
        </w:rPr>
        <w:t xml:space="preserve">How is a geometric sequence related to an exponential model? </w:t>
      </w:r>
    </w:p>
    <w:p w:rsidR="00211C78" w:rsidRPr="00311C87" w:rsidRDefault="00211C78" w:rsidP="00211C78">
      <w:pPr>
        <w:numPr>
          <w:ilvl w:val="0"/>
          <w:numId w:val="44"/>
        </w:numPr>
        <w:rPr>
          <w:rFonts w:ascii="Candara" w:hAnsi="Candara" w:cs="Calibri"/>
        </w:rPr>
      </w:pPr>
      <w:r w:rsidRPr="00311C87">
        <w:rPr>
          <w:rFonts w:ascii="Candara" w:hAnsi="Candara" w:cs="Calibri"/>
        </w:rPr>
        <w:t>Can all patterns be defined recursively?</w:t>
      </w:r>
      <w:r w:rsidRPr="00311C87">
        <w:rPr>
          <w:rFonts w:ascii="Candara" w:hAnsi="Candara" w:cs="Calibri"/>
          <w:lang w:val="en-CA"/>
        </w:rPr>
        <w:t xml:space="preserve"> </w:t>
      </w:r>
    </w:p>
    <w:p w:rsidR="00311C87" w:rsidRDefault="00311C87" w:rsidP="00311C87">
      <w:pPr>
        <w:rPr>
          <w:rFonts w:ascii="Candara" w:hAnsi="Candara" w:cs="Arial"/>
          <w:color w:val="FF0000"/>
        </w:rPr>
      </w:pPr>
    </w:p>
    <w:p w:rsidR="00311C87" w:rsidRPr="00311C87" w:rsidRDefault="00311C87" w:rsidP="00311C87">
      <w:pPr>
        <w:rPr>
          <w:rFonts w:ascii="Candara" w:hAnsi="Candara" w:cs="Arial"/>
          <w:color w:val="FF0000"/>
        </w:rPr>
      </w:pPr>
    </w:p>
    <w:p w:rsidR="00311C87" w:rsidRPr="00311C87" w:rsidRDefault="00311C87" w:rsidP="00311C87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 w:rsidRPr="00311C87">
        <w:rPr>
          <w:rFonts w:ascii="Candara" w:hAnsi="Candara"/>
          <w:b/>
        </w:rPr>
        <w:t xml:space="preserve">SOL Objectives (2009):  </w:t>
      </w:r>
    </w:p>
    <w:p w:rsidR="00311C87" w:rsidRPr="00311C87" w:rsidRDefault="00311C87" w:rsidP="000540B1">
      <w:pPr>
        <w:pStyle w:val="Standard2"/>
        <w:ind w:left="0"/>
        <w:rPr>
          <w:rFonts w:ascii="Candara" w:hAnsi="Candara" w:cs="Calibri"/>
          <w:b w:val="0"/>
        </w:rPr>
      </w:pPr>
      <w:r w:rsidRPr="00311C87">
        <w:rPr>
          <w:rFonts w:ascii="Candara" w:hAnsi="Candara"/>
          <w:szCs w:val="24"/>
        </w:rPr>
        <w:t xml:space="preserve">AII/T.2 </w:t>
      </w:r>
      <w:r w:rsidRPr="00311C87">
        <w:rPr>
          <w:rFonts w:ascii="Candara" w:hAnsi="Candara"/>
          <w:szCs w:val="24"/>
        </w:rPr>
        <w:tab/>
      </w:r>
      <w:r w:rsidRPr="00311C87">
        <w:rPr>
          <w:rFonts w:ascii="Candara" w:hAnsi="Candara" w:cs="Calibri"/>
          <w:b w:val="0"/>
        </w:rPr>
        <w:t xml:space="preserve">The student will investigate and apply the properties of arithmetic and geometric sequences and series to solve real-world problems, including writing the first </w:t>
      </w:r>
      <w:r w:rsidRPr="00311C87">
        <w:rPr>
          <w:rFonts w:ascii="Candara" w:hAnsi="Candara" w:cs="Calibri"/>
          <w:b w:val="0"/>
          <w:i/>
        </w:rPr>
        <w:t>n</w:t>
      </w:r>
      <w:r w:rsidRPr="00311C87">
        <w:rPr>
          <w:rFonts w:ascii="Candara" w:hAnsi="Candara" w:cs="Calibri"/>
          <w:b w:val="0"/>
        </w:rPr>
        <w:t xml:space="preserve"> terms,</w:t>
      </w:r>
      <w:r>
        <w:rPr>
          <w:rFonts w:ascii="Candara" w:hAnsi="Candara" w:cs="Calibri"/>
          <w:b w:val="0"/>
        </w:rPr>
        <w:t xml:space="preserve"> </w:t>
      </w:r>
      <w:r w:rsidRPr="00311C87">
        <w:rPr>
          <w:rFonts w:ascii="Candara" w:hAnsi="Candara" w:cs="Calibri"/>
          <w:b w:val="0"/>
        </w:rPr>
        <w:t xml:space="preserve">finding the </w:t>
      </w:r>
      <w:r w:rsidRPr="00311C87">
        <w:rPr>
          <w:rFonts w:ascii="Candara" w:hAnsi="Candara" w:cs="Calibri"/>
          <w:b w:val="0"/>
          <w:i/>
        </w:rPr>
        <w:t>n</w:t>
      </w:r>
      <w:r w:rsidRPr="00311C87">
        <w:rPr>
          <w:rFonts w:ascii="Candara" w:hAnsi="Candara" w:cs="Calibri"/>
          <w:b w:val="0"/>
          <w:vertAlign w:val="superscript"/>
        </w:rPr>
        <w:t>th</w:t>
      </w:r>
      <w:r w:rsidRPr="00311C87">
        <w:rPr>
          <w:rFonts w:ascii="Candara" w:hAnsi="Candara" w:cs="Calibri"/>
          <w:b w:val="0"/>
        </w:rPr>
        <w:t xml:space="preserve"> term, and evaluating summation formulas. Notation will include Σ and </w:t>
      </w:r>
      <w:r w:rsidRPr="00311C87">
        <w:rPr>
          <w:rFonts w:ascii="Candara" w:hAnsi="Candara" w:cs="Calibri"/>
          <w:b w:val="0"/>
          <w:i/>
        </w:rPr>
        <w:t>a</w:t>
      </w:r>
      <w:r w:rsidRPr="00311C87">
        <w:rPr>
          <w:rFonts w:ascii="Candara" w:hAnsi="Candara" w:cs="Calibri"/>
          <w:b w:val="0"/>
          <w:i/>
          <w:vertAlign w:val="subscript"/>
        </w:rPr>
        <w:t>n</w:t>
      </w:r>
      <w:r w:rsidRPr="00311C87">
        <w:rPr>
          <w:rFonts w:ascii="Candara" w:hAnsi="Candara" w:cs="Calibri"/>
          <w:b w:val="0"/>
        </w:rPr>
        <w:t>.</w:t>
      </w:r>
    </w:p>
    <w:p w:rsidR="00860F29" w:rsidRDefault="00860F29" w:rsidP="00860F29">
      <w:pPr>
        <w:rPr>
          <w:rFonts w:ascii="Candara" w:eastAsia="Calibri" w:hAnsi="Candara" w:cs="Calibri"/>
          <w:bCs/>
          <w:iCs/>
          <w:sz w:val="22"/>
          <w:szCs w:val="22"/>
          <w:lang w:val="x-none" w:eastAsia="x-none"/>
        </w:rPr>
      </w:pPr>
    </w:p>
    <w:p w:rsidR="00860F29" w:rsidRDefault="00860F29" w:rsidP="00860F29">
      <w:pPr>
        <w:pBdr>
          <w:top w:val="single" w:sz="4" w:space="1" w:color="auto"/>
          <w:bottom w:val="single" w:sz="4" w:space="1" w:color="auto"/>
        </w:pBdr>
        <w:rPr>
          <w:rFonts w:ascii="Candara" w:eastAsia="Calibri" w:hAnsi="Candara"/>
          <w:b/>
        </w:rPr>
      </w:pPr>
      <w:r>
        <w:rPr>
          <w:rFonts w:ascii="Candara" w:eastAsia="Calibri" w:hAnsi="Candara"/>
          <w:b/>
        </w:rPr>
        <w:t>VIRGINIA BEACH OBJECTIVES:</w:t>
      </w:r>
    </w:p>
    <w:p w:rsidR="00860F29" w:rsidRPr="00860F29" w:rsidRDefault="00860F29" w:rsidP="000540B1">
      <w:pPr>
        <w:spacing w:before="240"/>
        <w:rPr>
          <w:rFonts w:ascii="Candara" w:eastAsia="Calibri" w:hAnsi="Candara"/>
          <w:b/>
        </w:rPr>
      </w:pPr>
      <w:r w:rsidRPr="00860F29">
        <w:rPr>
          <w:rFonts w:ascii="Candara" w:eastAsia="Calibri" w:hAnsi="Candara"/>
          <w:b/>
        </w:rPr>
        <w:t>A2T.EX.7.1</w:t>
      </w:r>
    </w:p>
    <w:p w:rsidR="00860F29" w:rsidRPr="00860F29" w:rsidRDefault="00860F29" w:rsidP="00860F29">
      <w:pPr>
        <w:pStyle w:val="Heading4"/>
        <w:spacing w:after="0"/>
        <w:jc w:val="left"/>
        <w:rPr>
          <w:rFonts w:ascii="Candara" w:hAnsi="Candara"/>
          <w:b w:val="0"/>
          <w:sz w:val="24"/>
          <w:szCs w:val="24"/>
          <w:lang w:val="en-US" w:eastAsia="en-US"/>
        </w:rPr>
      </w:pPr>
      <w:r w:rsidRPr="00860F29">
        <w:rPr>
          <w:rFonts w:ascii="Candara" w:hAnsi="Candara"/>
          <w:b w:val="0"/>
          <w:sz w:val="24"/>
          <w:szCs w:val="24"/>
          <w:lang w:val="en-US" w:eastAsia="en-US"/>
        </w:rPr>
        <w:t xml:space="preserve">The student will define and distinguish between sequences and series, including arithmetic and geometric sequences, and arithmetic and geometric series.  </w:t>
      </w:r>
    </w:p>
    <w:p w:rsidR="00860F29" w:rsidRPr="00860F29" w:rsidRDefault="00860F29" w:rsidP="00860F29">
      <w:pPr>
        <w:rPr>
          <w:rFonts w:ascii="Candara" w:eastAsia="Calibri" w:hAnsi="Candara"/>
          <w:b/>
        </w:rPr>
      </w:pPr>
      <w:r w:rsidRPr="00860F29">
        <w:rPr>
          <w:rFonts w:ascii="Candara" w:eastAsia="Calibri" w:hAnsi="Candara"/>
          <w:b/>
        </w:rPr>
        <w:t>A2T.EX.7.2</w:t>
      </w:r>
      <w:bookmarkStart w:id="0" w:name="_GoBack"/>
      <w:bookmarkEnd w:id="0"/>
    </w:p>
    <w:p w:rsidR="00860F29" w:rsidRPr="00860F29" w:rsidRDefault="00860F29" w:rsidP="00860F29">
      <w:pPr>
        <w:pStyle w:val="Heading4"/>
        <w:spacing w:after="0"/>
        <w:jc w:val="left"/>
        <w:rPr>
          <w:rFonts w:ascii="Candara" w:hAnsi="Candara"/>
          <w:b w:val="0"/>
          <w:sz w:val="24"/>
          <w:szCs w:val="24"/>
          <w:lang w:val="en-US" w:eastAsia="en-US"/>
        </w:rPr>
      </w:pPr>
      <w:r w:rsidRPr="00860F29">
        <w:rPr>
          <w:rFonts w:ascii="Candara" w:hAnsi="Candara"/>
          <w:b w:val="0"/>
          <w:sz w:val="24"/>
          <w:szCs w:val="24"/>
          <w:lang w:val="en-US" w:eastAsia="en-US"/>
        </w:rPr>
        <w:t>The student will apply the properties of arithmetic or geometric sequences and series to solve real-world problems, including computing the common difference or ratio, writing the first n terms, and finding the n</w:t>
      </w:r>
      <w:r w:rsidRPr="00860F29">
        <w:rPr>
          <w:rFonts w:ascii="Candara" w:hAnsi="Candara"/>
          <w:b w:val="0"/>
          <w:sz w:val="24"/>
          <w:szCs w:val="24"/>
          <w:vertAlign w:val="superscript"/>
          <w:lang w:val="en-US" w:eastAsia="en-US"/>
        </w:rPr>
        <w:t>th</w:t>
      </w:r>
      <w:r w:rsidRPr="00860F29">
        <w:rPr>
          <w:rFonts w:ascii="Candara" w:hAnsi="Candara"/>
          <w:b w:val="0"/>
          <w:sz w:val="24"/>
          <w:szCs w:val="24"/>
          <w:lang w:val="en-US" w:eastAsia="en-US"/>
        </w:rPr>
        <w:t xml:space="preserve"> term, and evaluating summation formulas.  Notations will include </w:t>
      </w:r>
      <w:r w:rsidRPr="00860F29">
        <w:rPr>
          <w:rFonts w:ascii="Candara" w:hAnsi="Candara"/>
          <w:b w:val="0"/>
          <w:position w:val="-8"/>
          <w:sz w:val="24"/>
          <w:szCs w:val="24"/>
          <w:lang w:val="en-US" w:eastAsia="en-US"/>
        </w:rPr>
        <w:object w:dxaOrig="260" w:dyaOrig="300">
          <v:shape id="_x0000_i1031" type="#_x0000_t75" style="width:13pt;height:15pt" o:ole="">
            <v:imagedata r:id="rId26" o:title=""/>
          </v:shape>
          <o:OLEObject Type="Embed" ProgID="Equation.DSMT4" ShapeID="_x0000_i1031" DrawAspect="Content" ObjectID="_1518854552" r:id="rId27"/>
        </w:object>
      </w:r>
      <w:r w:rsidRPr="00860F29">
        <w:rPr>
          <w:rFonts w:ascii="Candara" w:hAnsi="Candara"/>
          <w:b w:val="0"/>
          <w:sz w:val="24"/>
          <w:szCs w:val="24"/>
          <w:lang w:val="en-US" w:eastAsia="en-US"/>
        </w:rPr>
        <w:t>and a</w:t>
      </w:r>
      <w:r w:rsidRPr="00860F29">
        <w:rPr>
          <w:rFonts w:ascii="Candara" w:hAnsi="Candara"/>
          <w:b w:val="0"/>
          <w:sz w:val="24"/>
          <w:szCs w:val="24"/>
          <w:vertAlign w:val="subscript"/>
          <w:lang w:val="en-US" w:eastAsia="en-US"/>
        </w:rPr>
        <w:t>n</w:t>
      </w:r>
      <w:r w:rsidRPr="00860F29">
        <w:rPr>
          <w:rFonts w:ascii="Candara" w:hAnsi="Candara"/>
          <w:b w:val="0"/>
          <w:sz w:val="24"/>
          <w:szCs w:val="24"/>
          <w:lang w:val="en-US" w:eastAsia="en-US"/>
        </w:rPr>
        <w:t xml:space="preserve">. </w:t>
      </w:r>
    </w:p>
    <w:p w:rsidR="00860F29" w:rsidRPr="00860F29" w:rsidRDefault="00860F29" w:rsidP="00860F29">
      <w:pPr>
        <w:rPr>
          <w:rFonts w:ascii="Candara" w:eastAsia="Calibri" w:hAnsi="Candara"/>
          <w:b/>
        </w:rPr>
      </w:pPr>
      <w:r w:rsidRPr="00860F29">
        <w:rPr>
          <w:rFonts w:ascii="Candara" w:eastAsia="Calibri" w:hAnsi="Candara"/>
          <w:b/>
        </w:rPr>
        <w:t>A2T.EX.7.3</w:t>
      </w:r>
    </w:p>
    <w:p w:rsidR="00860F29" w:rsidRPr="00860F29" w:rsidRDefault="00860F29" w:rsidP="00860F29">
      <w:pPr>
        <w:pStyle w:val="Heading4"/>
        <w:spacing w:after="0"/>
        <w:jc w:val="left"/>
        <w:rPr>
          <w:rFonts w:ascii="Candara" w:hAnsi="Candara"/>
          <w:b w:val="0"/>
          <w:sz w:val="24"/>
          <w:szCs w:val="24"/>
          <w:lang w:val="en-US" w:eastAsia="en-US"/>
        </w:rPr>
      </w:pPr>
      <w:r w:rsidRPr="00860F29">
        <w:rPr>
          <w:rFonts w:ascii="Candara" w:hAnsi="Candara"/>
          <w:b w:val="0"/>
          <w:sz w:val="24"/>
          <w:szCs w:val="24"/>
          <w:lang w:val="en-US" w:eastAsia="en-US"/>
        </w:rPr>
        <w:t xml:space="preserve">The student will, when given the formula, find the sum of a convergent infinite series.  </w:t>
      </w:r>
    </w:p>
    <w:p w:rsidR="00860F29" w:rsidRPr="00860F29" w:rsidRDefault="00860F29" w:rsidP="00860F29">
      <w:pPr>
        <w:rPr>
          <w:rFonts w:ascii="Candara" w:eastAsia="Calibri" w:hAnsi="Candara"/>
          <w:b/>
        </w:rPr>
      </w:pPr>
      <w:r w:rsidRPr="00860F29">
        <w:rPr>
          <w:rFonts w:ascii="Candara" w:eastAsia="Calibri" w:hAnsi="Candara"/>
          <w:b/>
        </w:rPr>
        <w:t>A2T.EX.7.4</w:t>
      </w:r>
    </w:p>
    <w:p w:rsidR="00860F29" w:rsidRPr="00860F29" w:rsidRDefault="00860F29" w:rsidP="00860F29">
      <w:pPr>
        <w:rPr>
          <w:rFonts w:ascii="Candara" w:hAnsi="Candara"/>
        </w:rPr>
      </w:pPr>
      <w:bookmarkStart w:id="1" w:name="OLE_LINK1"/>
      <w:bookmarkStart w:id="2" w:name="OLE_LINK2"/>
      <w:r w:rsidRPr="00860F29">
        <w:rPr>
          <w:rFonts w:ascii="Candara" w:hAnsi="Candara"/>
        </w:rPr>
        <w:t xml:space="preserve">The student will generalize patterns in a sequence using explicit and recursive formulas.  </w:t>
      </w:r>
      <w:bookmarkEnd w:id="1"/>
      <w:bookmarkEnd w:id="2"/>
    </w:p>
    <w:sectPr w:rsidR="00860F29" w:rsidRPr="00860F29" w:rsidSect="009551C8">
      <w:pgSz w:w="12240" w:h="15840" w:code="1"/>
      <w:pgMar w:top="720" w:right="720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70F9D" w:rsidRDefault="00870F9D">
      <w:r>
        <w:separator/>
      </w:r>
    </w:p>
  </w:endnote>
  <w:endnote w:type="continuationSeparator" w:id="0">
    <w:p w:rsidR="00870F9D" w:rsidRDefault="00870F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  <w:embedRegular r:id="rId1" w:fontKey="{D1244DD0-AA0A-4484-B1B6-A4FCB25E17E9}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2" w:fontKey="{4485E83A-9008-4A38-A673-FE9D202AD37E}"/>
    <w:embedBold r:id="rId3" w:fontKey="{2AB0D0BE-7883-4D9F-B86D-856A31D357DA}"/>
    <w:embedItalic r:id="rId4" w:fontKey="{AD16A39B-EB74-4338-8C9A-1C1B72D426DB}"/>
    <w:embedBoldItalic r:id="rId5" w:fontKey="{F3DA42C8-9664-426C-8174-0A935AA6082F}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  <w:embedRegular r:id="rId6" w:fontKey="{F50431BA-BF25-4C7A-8D09-EA547C23524F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  <w:embedRegular r:id="rId7" w:fontKey="{47D22B7D-0E6A-4257-83EB-4212CEA921AD}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  <w:embedRegular r:id="rId8" w:fontKey="{A8328A43-90C5-46F1-AC9C-386D8B653981}"/>
    <w:embedBold r:id="rId9" w:fontKey="{D47E7CF1-6733-448A-9E5B-680843262DAB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10" w:fontKey="{98722D01-895A-466E-A1B4-3E40232D652D}"/>
    <w:embedBold r:id="rId11" w:fontKey="{9AB8B038-E75C-4EA9-8427-AA3275AD23AB}"/>
    <w:embedBoldItalic r:id="rId12" w:fontKey="{394E8D0E-FBC0-4F82-A276-9F55E67A2DC2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  <w:embedRegular r:id="rId13" w:fontKey="{5610DD01-2A37-47D4-ACE1-6988FA3E77B3}"/>
    <w:embedBold r:id="rId14" w:fontKey="{15AB5306-BB35-43C5-ADCD-67ABA4105346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15" w:fontKey="{DEDE2B85-B90D-465E-B5B5-C490B8B1A987}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6" w:fontKey="{FEBADCD4-E913-4F19-A052-37254FD929A3}"/>
    <w:embedBold r:id="rId17" w:fontKey="{61793A92-F95B-4AE5-BC84-BEE69ADEBFF7}"/>
    <w:embedItalic r:id="rId18" w:fontKey="{1FF4A531-D674-49EA-8FA0-4F1313567E23}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  <w:embedRegular r:id="rId19" w:fontKey="{477980D7-0AB2-4F85-99F6-D5359B5C9A39}"/>
    <w:embedBold r:id="rId20" w:fontKey="{B8CE183D-D629-4520-AB40-05442C12BFE8}"/>
    <w:embedItalic r:id="rId21" w:fontKey="{C8909247-01B3-4A24-B1E5-8498C6E521BC}"/>
    <w:embedBoldItalic r:id="rId22" w:fontKey="{77EB936D-434F-49D3-A797-38F34B0B64C5}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  <w:embedRegular r:id="rId23" w:fontKey="{7E20B2F5-ADFF-449D-8B50-A70181FB8939}"/>
  </w:font>
  <w:font w:name="Felix Titling">
    <w:panose1 w:val="04060505060202020A04"/>
    <w:charset w:val="00"/>
    <w:family w:val="decorative"/>
    <w:pitch w:val="variable"/>
    <w:sig w:usb0="00000003" w:usb1="00000000" w:usb2="00000000" w:usb3="00000000" w:csb0="00000001" w:csb1="00000000"/>
    <w:embedRegular r:id="rId24" w:fontKey="{BCE87E66-8460-4E98-B2FF-746BB46A8AC8}"/>
    <w:embedBold r:id="rId25" w:fontKey="{AC5873DC-F155-46F0-9987-7D736F9E9ADB}"/>
  </w:font>
  <w:font w:name="LipstickScriptSSK">
    <w:panose1 w:val="00000400000000000000"/>
    <w:charset w:val="00"/>
    <w:family w:val="auto"/>
    <w:pitch w:val="variable"/>
    <w:sig w:usb0="00000003" w:usb1="00000000" w:usb2="00000000" w:usb3="00000000" w:csb0="00000001" w:csb1="00000000"/>
    <w:embedItalic r:id="rId26" w:fontKey="{3F1D17C1-6058-4AD3-BD4B-3AAB62875F65}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  <w:embedRegular r:id="rId27" w:fontKey="{8FB5FF9D-9294-46B9-B7AB-E86BF052DDB4}"/>
    <w:embedBold r:id="rId28" w:fontKey="{ED773B6E-6BB2-4A3E-A7CD-110D3CE47B78}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  <w:embedRegular r:id="rId29" w:fontKey="{B484F89A-C67B-4D0B-894F-47A7F377B3EB}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70F9D" w:rsidRDefault="00870F9D">
      <w:r>
        <w:separator/>
      </w:r>
    </w:p>
  </w:footnote>
  <w:footnote w:type="continuationSeparator" w:id="0">
    <w:p w:rsidR="00870F9D" w:rsidRDefault="00870F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96FF0"/>
    <w:multiLevelType w:val="hybridMultilevel"/>
    <w:tmpl w:val="FAC6345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2662720"/>
    <w:multiLevelType w:val="hybridMultilevel"/>
    <w:tmpl w:val="85A0D3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E35AB2"/>
    <w:multiLevelType w:val="hybridMultilevel"/>
    <w:tmpl w:val="BB4491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8B81FEE"/>
    <w:multiLevelType w:val="hybridMultilevel"/>
    <w:tmpl w:val="DDCED1E0"/>
    <w:lvl w:ilvl="0" w:tplc="04090001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E300A7F"/>
    <w:multiLevelType w:val="hybridMultilevel"/>
    <w:tmpl w:val="DADA71BE"/>
    <w:lvl w:ilvl="0" w:tplc="0AF603AA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51374A"/>
    <w:multiLevelType w:val="hybridMultilevel"/>
    <w:tmpl w:val="8EC82D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D271CB0"/>
    <w:multiLevelType w:val="hybridMultilevel"/>
    <w:tmpl w:val="75F4A6E6"/>
    <w:lvl w:ilvl="0" w:tplc="04090001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7" w15:restartNumberingAfterBreak="0">
    <w:nsid w:val="1F4559EC"/>
    <w:multiLevelType w:val="multilevel"/>
    <w:tmpl w:val="75F4A6E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8" w15:restartNumberingAfterBreak="0">
    <w:nsid w:val="1F9300C0"/>
    <w:multiLevelType w:val="multilevel"/>
    <w:tmpl w:val="16DEC67E"/>
    <w:lvl w:ilvl="0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9" w15:restartNumberingAfterBreak="0">
    <w:nsid w:val="22BE7DC5"/>
    <w:multiLevelType w:val="hybridMultilevel"/>
    <w:tmpl w:val="6F8602D2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2E7223E"/>
    <w:multiLevelType w:val="hybridMultilevel"/>
    <w:tmpl w:val="AF225F64"/>
    <w:lvl w:ilvl="0" w:tplc="ABC2B844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628791F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2BA33F40"/>
    <w:multiLevelType w:val="hybridMultilevel"/>
    <w:tmpl w:val="58DEBC74"/>
    <w:lvl w:ilvl="0" w:tplc="8CDC45A6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9765D0"/>
    <w:multiLevelType w:val="multilevel"/>
    <w:tmpl w:val="DADA71BE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D9D1A75"/>
    <w:multiLevelType w:val="hybridMultilevel"/>
    <w:tmpl w:val="1B469568"/>
    <w:lvl w:ilvl="0" w:tplc="33FC947E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omic Sans MS" w:hAnsi="Comic Sans MS" w:hint="default"/>
        <w:b/>
        <w:i w:val="0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E5C300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318048F5"/>
    <w:multiLevelType w:val="hybridMultilevel"/>
    <w:tmpl w:val="50BCA51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47A61D0"/>
    <w:multiLevelType w:val="hybridMultilevel"/>
    <w:tmpl w:val="7F7AD2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7F499B"/>
    <w:multiLevelType w:val="hybridMultilevel"/>
    <w:tmpl w:val="E8989E5C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971185"/>
    <w:multiLevelType w:val="hybridMultilevel"/>
    <w:tmpl w:val="B404ABF6"/>
    <w:lvl w:ilvl="0" w:tplc="EDE045E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6377542"/>
    <w:multiLevelType w:val="hybridMultilevel"/>
    <w:tmpl w:val="909ACC8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E7F2EAC"/>
    <w:multiLevelType w:val="multilevel"/>
    <w:tmpl w:val="B142E0C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alibri" w:hAnsi="Calibri" w:cs="Calibri" w:hint="default"/>
        <w:b/>
        <w:i w:val="0"/>
        <w:sz w:val="24"/>
      </w:rPr>
    </w:lvl>
    <w:lvl w:ilvl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22" w15:restartNumberingAfterBreak="0">
    <w:nsid w:val="520A088D"/>
    <w:multiLevelType w:val="hybridMultilevel"/>
    <w:tmpl w:val="5752764A"/>
    <w:lvl w:ilvl="0" w:tplc="8C02A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4603250"/>
    <w:multiLevelType w:val="hybridMultilevel"/>
    <w:tmpl w:val="4964FF54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5CA6B1D"/>
    <w:multiLevelType w:val="hybridMultilevel"/>
    <w:tmpl w:val="DE4472BA"/>
    <w:lvl w:ilvl="0" w:tplc="137CDE50">
      <w:start w:val="1"/>
      <w:numFmt w:val="bullet"/>
      <w:lvlText w:val=""/>
      <w:lvlJc w:val="left"/>
      <w:pPr>
        <w:tabs>
          <w:tab w:val="num" w:pos="0"/>
        </w:tabs>
        <w:ind w:left="216" w:hanging="216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4F1C41"/>
    <w:multiLevelType w:val="hybridMultilevel"/>
    <w:tmpl w:val="4F060ADA"/>
    <w:lvl w:ilvl="0" w:tplc="730C32A8">
      <w:start w:val="1"/>
      <w:numFmt w:val="bullet"/>
      <w:lvlText w:val=""/>
      <w:lvlJc w:val="left"/>
      <w:pPr>
        <w:tabs>
          <w:tab w:val="num" w:pos="288"/>
        </w:tabs>
        <w:ind w:left="288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26" w15:restartNumberingAfterBreak="0">
    <w:nsid w:val="5A177BB7"/>
    <w:multiLevelType w:val="hybridMultilevel"/>
    <w:tmpl w:val="94E0C542"/>
    <w:lvl w:ilvl="0" w:tplc="5CFEFE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5A3D1CCA"/>
    <w:multiLevelType w:val="multilevel"/>
    <w:tmpl w:val="58DEBC74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C4227CF"/>
    <w:multiLevelType w:val="hybridMultilevel"/>
    <w:tmpl w:val="75B4F6F6"/>
    <w:lvl w:ilvl="0" w:tplc="137CDE50">
      <w:start w:val="1"/>
      <w:numFmt w:val="bullet"/>
      <w:lvlText w:val=""/>
      <w:lvlJc w:val="left"/>
      <w:pPr>
        <w:tabs>
          <w:tab w:val="num" w:pos="0"/>
        </w:tabs>
        <w:ind w:left="216" w:hanging="216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1E30BB3"/>
    <w:multiLevelType w:val="hybridMultilevel"/>
    <w:tmpl w:val="AFEC6776"/>
    <w:lvl w:ilvl="0" w:tplc="69E6057C">
      <w:start w:val="1"/>
      <w:numFmt w:val="lowerLetter"/>
      <w:lvlText w:val="%1)"/>
      <w:lvlJc w:val="left"/>
      <w:pPr>
        <w:ind w:left="25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30" w15:restartNumberingAfterBreak="0">
    <w:nsid w:val="67585749"/>
    <w:multiLevelType w:val="hybridMultilevel"/>
    <w:tmpl w:val="5B4E2FC8"/>
    <w:lvl w:ilvl="0" w:tplc="04090001">
      <w:start w:val="1"/>
      <w:numFmt w:val="bullet"/>
      <w:lvlText w:val=""/>
      <w:lvlJc w:val="left"/>
      <w:pPr>
        <w:tabs>
          <w:tab w:val="num" w:pos="-360"/>
        </w:tabs>
        <w:ind w:left="-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1" w15:restartNumberingAfterBreak="0">
    <w:nsid w:val="67894A0C"/>
    <w:multiLevelType w:val="hybridMultilevel"/>
    <w:tmpl w:val="C9020458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89906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3" w15:restartNumberingAfterBreak="0">
    <w:nsid w:val="69BD45BE"/>
    <w:multiLevelType w:val="hybridMultilevel"/>
    <w:tmpl w:val="82E2A2DC"/>
    <w:lvl w:ilvl="0" w:tplc="04090005">
      <w:start w:val="1"/>
      <w:numFmt w:val="bullet"/>
      <w:lvlText w:val="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34" w15:restartNumberingAfterBreak="0">
    <w:nsid w:val="6AC95D1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5" w15:restartNumberingAfterBreak="0">
    <w:nsid w:val="6D5224A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72AB58E6"/>
    <w:multiLevelType w:val="hybridMultilevel"/>
    <w:tmpl w:val="4C221A3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2D11A2B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38" w15:restartNumberingAfterBreak="0">
    <w:nsid w:val="73351B10"/>
    <w:multiLevelType w:val="hybridMultilevel"/>
    <w:tmpl w:val="70DAFCE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4621252"/>
    <w:multiLevelType w:val="hybridMultilevel"/>
    <w:tmpl w:val="16DEC67E"/>
    <w:lvl w:ilvl="0" w:tplc="27647CA8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0" w15:restartNumberingAfterBreak="0">
    <w:nsid w:val="75760246"/>
    <w:multiLevelType w:val="hybridMultilevel"/>
    <w:tmpl w:val="BA2EEAA6"/>
    <w:lvl w:ilvl="0" w:tplc="D3143F0A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ADD3DF2"/>
    <w:multiLevelType w:val="hybridMultilevel"/>
    <w:tmpl w:val="D4DA33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C757AC3"/>
    <w:multiLevelType w:val="hybridMultilevel"/>
    <w:tmpl w:val="0798CF6C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7F454032"/>
    <w:multiLevelType w:val="multilevel"/>
    <w:tmpl w:val="BA2EEAA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9"/>
  </w:num>
  <w:num w:numId="3">
    <w:abstractNumId w:val="14"/>
  </w:num>
  <w:num w:numId="4">
    <w:abstractNumId w:val="36"/>
  </w:num>
  <w:num w:numId="5">
    <w:abstractNumId w:val="16"/>
  </w:num>
  <w:num w:numId="6">
    <w:abstractNumId w:val="30"/>
  </w:num>
  <w:num w:numId="7">
    <w:abstractNumId w:val="15"/>
  </w:num>
  <w:num w:numId="8">
    <w:abstractNumId w:val="32"/>
  </w:num>
  <w:num w:numId="9">
    <w:abstractNumId w:val="2"/>
  </w:num>
  <w:num w:numId="10">
    <w:abstractNumId w:val="5"/>
  </w:num>
  <w:num w:numId="11">
    <w:abstractNumId w:val="18"/>
  </w:num>
  <w:num w:numId="12">
    <w:abstractNumId w:val="31"/>
  </w:num>
  <w:num w:numId="13">
    <w:abstractNumId w:val="9"/>
  </w:num>
  <w:num w:numId="14">
    <w:abstractNumId w:val="38"/>
  </w:num>
  <w:num w:numId="15">
    <w:abstractNumId w:val="34"/>
  </w:num>
  <w:num w:numId="16">
    <w:abstractNumId w:val="0"/>
  </w:num>
  <w:num w:numId="17">
    <w:abstractNumId w:val="20"/>
  </w:num>
  <w:num w:numId="18">
    <w:abstractNumId w:val="17"/>
  </w:num>
  <w:num w:numId="19">
    <w:abstractNumId w:val="22"/>
  </w:num>
  <w:num w:numId="20">
    <w:abstractNumId w:val="41"/>
  </w:num>
  <w:num w:numId="21">
    <w:abstractNumId w:val="42"/>
  </w:num>
  <w:num w:numId="22">
    <w:abstractNumId w:val="23"/>
  </w:num>
  <w:num w:numId="23">
    <w:abstractNumId w:val="25"/>
  </w:num>
  <w:num w:numId="24">
    <w:abstractNumId w:val="39"/>
  </w:num>
  <w:num w:numId="25">
    <w:abstractNumId w:val="8"/>
  </w:num>
  <w:num w:numId="26">
    <w:abstractNumId w:val="33"/>
  </w:num>
  <w:num w:numId="27">
    <w:abstractNumId w:val="6"/>
  </w:num>
  <w:num w:numId="28">
    <w:abstractNumId w:val="7"/>
  </w:num>
  <w:num w:numId="29">
    <w:abstractNumId w:val="40"/>
  </w:num>
  <w:num w:numId="30">
    <w:abstractNumId w:val="43"/>
  </w:num>
  <w:num w:numId="31">
    <w:abstractNumId w:val="4"/>
  </w:num>
  <w:num w:numId="32">
    <w:abstractNumId w:val="13"/>
  </w:num>
  <w:num w:numId="33">
    <w:abstractNumId w:val="12"/>
  </w:num>
  <w:num w:numId="34">
    <w:abstractNumId w:val="27"/>
  </w:num>
  <w:num w:numId="35">
    <w:abstractNumId w:val="10"/>
  </w:num>
  <w:num w:numId="36">
    <w:abstractNumId w:val="24"/>
  </w:num>
  <w:num w:numId="37">
    <w:abstractNumId w:val="35"/>
  </w:num>
  <w:num w:numId="38">
    <w:abstractNumId w:val="11"/>
  </w:num>
  <w:num w:numId="39">
    <w:abstractNumId w:val="37"/>
  </w:num>
  <w:num w:numId="40">
    <w:abstractNumId w:val="29"/>
  </w:num>
  <w:num w:numId="41">
    <w:abstractNumId w:val="1"/>
  </w:num>
  <w:num w:numId="42">
    <w:abstractNumId w:val="28"/>
  </w:num>
  <w:num w:numId="43">
    <w:abstractNumId w:val="26"/>
  </w:num>
  <w:num w:numId="4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TrueTypeFonts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0BF"/>
    <w:rsid w:val="00003C39"/>
    <w:rsid w:val="00004B63"/>
    <w:rsid w:val="0001069E"/>
    <w:rsid w:val="0001501B"/>
    <w:rsid w:val="0001529F"/>
    <w:rsid w:val="00015FA3"/>
    <w:rsid w:val="00016A91"/>
    <w:rsid w:val="0003011F"/>
    <w:rsid w:val="00030984"/>
    <w:rsid w:val="00036657"/>
    <w:rsid w:val="00042C8A"/>
    <w:rsid w:val="00047DF7"/>
    <w:rsid w:val="000540B1"/>
    <w:rsid w:val="000616E5"/>
    <w:rsid w:val="00066052"/>
    <w:rsid w:val="000735D0"/>
    <w:rsid w:val="00084E7C"/>
    <w:rsid w:val="000965FA"/>
    <w:rsid w:val="000C1284"/>
    <w:rsid w:val="000C1B3C"/>
    <w:rsid w:val="000C2865"/>
    <w:rsid w:val="000D59BD"/>
    <w:rsid w:val="000E0CA7"/>
    <w:rsid w:val="000F0FEA"/>
    <w:rsid w:val="000F4D16"/>
    <w:rsid w:val="000F7437"/>
    <w:rsid w:val="000F7D2C"/>
    <w:rsid w:val="00106A10"/>
    <w:rsid w:val="001146F5"/>
    <w:rsid w:val="00116E17"/>
    <w:rsid w:val="001263BC"/>
    <w:rsid w:val="00127DB8"/>
    <w:rsid w:val="0013188E"/>
    <w:rsid w:val="001426A9"/>
    <w:rsid w:val="001431E9"/>
    <w:rsid w:val="00161733"/>
    <w:rsid w:val="00170CC6"/>
    <w:rsid w:val="00171B59"/>
    <w:rsid w:val="00176D89"/>
    <w:rsid w:val="00180FCC"/>
    <w:rsid w:val="0018110E"/>
    <w:rsid w:val="00186815"/>
    <w:rsid w:val="001879CD"/>
    <w:rsid w:val="00192EE4"/>
    <w:rsid w:val="001A2C9C"/>
    <w:rsid w:val="001A3C28"/>
    <w:rsid w:val="001B3D16"/>
    <w:rsid w:val="001B3E28"/>
    <w:rsid w:val="001B6210"/>
    <w:rsid w:val="001D0DF7"/>
    <w:rsid w:val="002008CE"/>
    <w:rsid w:val="0020346C"/>
    <w:rsid w:val="002107B6"/>
    <w:rsid w:val="00211C78"/>
    <w:rsid w:val="00211FE4"/>
    <w:rsid w:val="00212BBC"/>
    <w:rsid w:val="0023253B"/>
    <w:rsid w:val="002332A6"/>
    <w:rsid w:val="00233A12"/>
    <w:rsid w:val="00234FAD"/>
    <w:rsid w:val="00243B08"/>
    <w:rsid w:val="00251763"/>
    <w:rsid w:val="002817A3"/>
    <w:rsid w:val="002A6C99"/>
    <w:rsid w:val="002B1E5E"/>
    <w:rsid w:val="002D2176"/>
    <w:rsid w:val="002D373D"/>
    <w:rsid w:val="002D38FD"/>
    <w:rsid w:val="002D441D"/>
    <w:rsid w:val="002E7474"/>
    <w:rsid w:val="002F36AD"/>
    <w:rsid w:val="00302E85"/>
    <w:rsid w:val="0030365D"/>
    <w:rsid w:val="00311C87"/>
    <w:rsid w:val="00330847"/>
    <w:rsid w:val="003357DA"/>
    <w:rsid w:val="00347830"/>
    <w:rsid w:val="00351DE2"/>
    <w:rsid w:val="003601E9"/>
    <w:rsid w:val="00367184"/>
    <w:rsid w:val="0036773F"/>
    <w:rsid w:val="00373881"/>
    <w:rsid w:val="00381194"/>
    <w:rsid w:val="003819DF"/>
    <w:rsid w:val="003A1EA3"/>
    <w:rsid w:val="003A20C9"/>
    <w:rsid w:val="003B11BF"/>
    <w:rsid w:val="003E5AC4"/>
    <w:rsid w:val="003F4796"/>
    <w:rsid w:val="003F72CB"/>
    <w:rsid w:val="0040068B"/>
    <w:rsid w:val="0041083A"/>
    <w:rsid w:val="004143EC"/>
    <w:rsid w:val="00425E04"/>
    <w:rsid w:val="004440A8"/>
    <w:rsid w:val="0045049D"/>
    <w:rsid w:val="00451C73"/>
    <w:rsid w:val="00470E1F"/>
    <w:rsid w:val="00472DC3"/>
    <w:rsid w:val="0047761C"/>
    <w:rsid w:val="00480545"/>
    <w:rsid w:val="004921EA"/>
    <w:rsid w:val="00492BBC"/>
    <w:rsid w:val="00494C6B"/>
    <w:rsid w:val="004954CA"/>
    <w:rsid w:val="004A0658"/>
    <w:rsid w:val="004A1526"/>
    <w:rsid w:val="004A3D0D"/>
    <w:rsid w:val="004A488C"/>
    <w:rsid w:val="004C32B2"/>
    <w:rsid w:val="004D7720"/>
    <w:rsid w:val="004E265A"/>
    <w:rsid w:val="00502215"/>
    <w:rsid w:val="00513DE3"/>
    <w:rsid w:val="0052039D"/>
    <w:rsid w:val="00526742"/>
    <w:rsid w:val="00532A61"/>
    <w:rsid w:val="00536EF6"/>
    <w:rsid w:val="00546A4E"/>
    <w:rsid w:val="00562005"/>
    <w:rsid w:val="00565394"/>
    <w:rsid w:val="005656F1"/>
    <w:rsid w:val="005751FD"/>
    <w:rsid w:val="005832E9"/>
    <w:rsid w:val="00586D21"/>
    <w:rsid w:val="00590ADE"/>
    <w:rsid w:val="005917A3"/>
    <w:rsid w:val="005A70C6"/>
    <w:rsid w:val="005B13D0"/>
    <w:rsid w:val="005D369A"/>
    <w:rsid w:val="005D6E13"/>
    <w:rsid w:val="005F5965"/>
    <w:rsid w:val="00601DBA"/>
    <w:rsid w:val="00603E91"/>
    <w:rsid w:val="0060670E"/>
    <w:rsid w:val="006067CC"/>
    <w:rsid w:val="006126D3"/>
    <w:rsid w:val="00615060"/>
    <w:rsid w:val="0062598B"/>
    <w:rsid w:val="00653415"/>
    <w:rsid w:val="0065358C"/>
    <w:rsid w:val="006603E1"/>
    <w:rsid w:val="00662464"/>
    <w:rsid w:val="00672E48"/>
    <w:rsid w:val="006761E1"/>
    <w:rsid w:val="006817B0"/>
    <w:rsid w:val="00686D0C"/>
    <w:rsid w:val="00690525"/>
    <w:rsid w:val="006926C6"/>
    <w:rsid w:val="00693D8A"/>
    <w:rsid w:val="006A251F"/>
    <w:rsid w:val="006B13E8"/>
    <w:rsid w:val="006B28E8"/>
    <w:rsid w:val="006C6C59"/>
    <w:rsid w:val="006E3C51"/>
    <w:rsid w:val="006E6557"/>
    <w:rsid w:val="006F6457"/>
    <w:rsid w:val="007019A2"/>
    <w:rsid w:val="00734EA6"/>
    <w:rsid w:val="007355CC"/>
    <w:rsid w:val="0077779F"/>
    <w:rsid w:val="00792C80"/>
    <w:rsid w:val="007B36E0"/>
    <w:rsid w:val="007D6799"/>
    <w:rsid w:val="007D765E"/>
    <w:rsid w:val="007E2D7D"/>
    <w:rsid w:val="007E710E"/>
    <w:rsid w:val="007F5C1D"/>
    <w:rsid w:val="00801096"/>
    <w:rsid w:val="00802ED9"/>
    <w:rsid w:val="00804D74"/>
    <w:rsid w:val="0080568E"/>
    <w:rsid w:val="00812105"/>
    <w:rsid w:val="00813509"/>
    <w:rsid w:val="008167A4"/>
    <w:rsid w:val="00834682"/>
    <w:rsid w:val="00841DC4"/>
    <w:rsid w:val="00842D25"/>
    <w:rsid w:val="00860F29"/>
    <w:rsid w:val="00863745"/>
    <w:rsid w:val="00867744"/>
    <w:rsid w:val="00870F9D"/>
    <w:rsid w:val="00887A1E"/>
    <w:rsid w:val="008929F7"/>
    <w:rsid w:val="008A74ED"/>
    <w:rsid w:val="008B681B"/>
    <w:rsid w:val="008C1DA1"/>
    <w:rsid w:val="008E3412"/>
    <w:rsid w:val="008F12E2"/>
    <w:rsid w:val="009067E1"/>
    <w:rsid w:val="00906D02"/>
    <w:rsid w:val="009211C7"/>
    <w:rsid w:val="00923C94"/>
    <w:rsid w:val="009334C4"/>
    <w:rsid w:val="00933734"/>
    <w:rsid w:val="009366B7"/>
    <w:rsid w:val="00945E10"/>
    <w:rsid w:val="009525A0"/>
    <w:rsid w:val="009549DB"/>
    <w:rsid w:val="009551C8"/>
    <w:rsid w:val="0095581F"/>
    <w:rsid w:val="0096109F"/>
    <w:rsid w:val="00963883"/>
    <w:rsid w:val="00977115"/>
    <w:rsid w:val="00996440"/>
    <w:rsid w:val="009A1C47"/>
    <w:rsid w:val="009B4E06"/>
    <w:rsid w:val="009B7869"/>
    <w:rsid w:val="009E324F"/>
    <w:rsid w:val="009E75F1"/>
    <w:rsid w:val="009F36D7"/>
    <w:rsid w:val="009F3856"/>
    <w:rsid w:val="00A0205E"/>
    <w:rsid w:val="00A05307"/>
    <w:rsid w:val="00A1121C"/>
    <w:rsid w:val="00A1735F"/>
    <w:rsid w:val="00A20D38"/>
    <w:rsid w:val="00A2150C"/>
    <w:rsid w:val="00A66743"/>
    <w:rsid w:val="00A76897"/>
    <w:rsid w:val="00A77B16"/>
    <w:rsid w:val="00A8241C"/>
    <w:rsid w:val="00AB270D"/>
    <w:rsid w:val="00AB382B"/>
    <w:rsid w:val="00AD23AA"/>
    <w:rsid w:val="00AD79D6"/>
    <w:rsid w:val="00AD7F55"/>
    <w:rsid w:val="00AE51CD"/>
    <w:rsid w:val="00AE7D7B"/>
    <w:rsid w:val="00AF5A9C"/>
    <w:rsid w:val="00B01B3E"/>
    <w:rsid w:val="00B03860"/>
    <w:rsid w:val="00B16072"/>
    <w:rsid w:val="00B25D3C"/>
    <w:rsid w:val="00B358F5"/>
    <w:rsid w:val="00B435F1"/>
    <w:rsid w:val="00B452A7"/>
    <w:rsid w:val="00B818DA"/>
    <w:rsid w:val="00BA3E5F"/>
    <w:rsid w:val="00BB1A8B"/>
    <w:rsid w:val="00BB1E96"/>
    <w:rsid w:val="00BB2EB2"/>
    <w:rsid w:val="00BE0F46"/>
    <w:rsid w:val="00BF0721"/>
    <w:rsid w:val="00BF62A1"/>
    <w:rsid w:val="00C0338C"/>
    <w:rsid w:val="00C0620A"/>
    <w:rsid w:val="00C17EA6"/>
    <w:rsid w:val="00C2346A"/>
    <w:rsid w:val="00C40044"/>
    <w:rsid w:val="00C43941"/>
    <w:rsid w:val="00C512A0"/>
    <w:rsid w:val="00C65BCF"/>
    <w:rsid w:val="00C75CCF"/>
    <w:rsid w:val="00C825CF"/>
    <w:rsid w:val="00C86D7A"/>
    <w:rsid w:val="00C90602"/>
    <w:rsid w:val="00C940F2"/>
    <w:rsid w:val="00CA024B"/>
    <w:rsid w:val="00CA61F6"/>
    <w:rsid w:val="00CA77E2"/>
    <w:rsid w:val="00CB68A3"/>
    <w:rsid w:val="00CC0F39"/>
    <w:rsid w:val="00CC2D21"/>
    <w:rsid w:val="00CC43D1"/>
    <w:rsid w:val="00CE2419"/>
    <w:rsid w:val="00CE3A8D"/>
    <w:rsid w:val="00CE4D28"/>
    <w:rsid w:val="00CE4E45"/>
    <w:rsid w:val="00CF30DC"/>
    <w:rsid w:val="00D024B1"/>
    <w:rsid w:val="00D06FA8"/>
    <w:rsid w:val="00D10B30"/>
    <w:rsid w:val="00D15376"/>
    <w:rsid w:val="00D16B1F"/>
    <w:rsid w:val="00D20339"/>
    <w:rsid w:val="00D2734C"/>
    <w:rsid w:val="00D30952"/>
    <w:rsid w:val="00D42643"/>
    <w:rsid w:val="00D44B89"/>
    <w:rsid w:val="00D47928"/>
    <w:rsid w:val="00D51B66"/>
    <w:rsid w:val="00D53D19"/>
    <w:rsid w:val="00D743BE"/>
    <w:rsid w:val="00D75DD8"/>
    <w:rsid w:val="00DB00A8"/>
    <w:rsid w:val="00DB2CFC"/>
    <w:rsid w:val="00DB43FB"/>
    <w:rsid w:val="00DD3B96"/>
    <w:rsid w:val="00DD43D7"/>
    <w:rsid w:val="00DD65E2"/>
    <w:rsid w:val="00DE3730"/>
    <w:rsid w:val="00DE7A2B"/>
    <w:rsid w:val="00E04A5B"/>
    <w:rsid w:val="00E2420C"/>
    <w:rsid w:val="00E54FD8"/>
    <w:rsid w:val="00E63218"/>
    <w:rsid w:val="00E758E5"/>
    <w:rsid w:val="00E77ADB"/>
    <w:rsid w:val="00E94392"/>
    <w:rsid w:val="00E977A7"/>
    <w:rsid w:val="00EA108D"/>
    <w:rsid w:val="00EA3A76"/>
    <w:rsid w:val="00ED16EF"/>
    <w:rsid w:val="00ED3806"/>
    <w:rsid w:val="00EE7924"/>
    <w:rsid w:val="00F24B9F"/>
    <w:rsid w:val="00F25BDC"/>
    <w:rsid w:val="00F37F4B"/>
    <w:rsid w:val="00F47ADB"/>
    <w:rsid w:val="00F91262"/>
    <w:rsid w:val="00FA615B"/>
    <w:rsid w:val="00FA65DF"/>
    <w:rsid w:val="00FA74CF"/>
    <w:rsid w:val="00FB24A2"/>
    <w:rsid w:val="00FB2D5F"/>
    <w:rsid w:val="00FC3042"/>
    <w:rsid w:val="00FC3E89"/>
    <w:rsid w:val="00FE1CDC"/>
    <w:rsid w:val="00FE2401"/>
    <w:rsid w:val="00FE554B"/>
    <w:rsid w:val="00FE60BF"/>
    <w:rsid w:val="00FE7B8C"/>
    <w:rsid w:val="00FE7D02"/>
    <w:rsid w:val="00FF5FE5"/>
    <w:rsid w:val="00FF6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C68434A-CE8E-4286-B6E0-1206151804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DF7"/>
    <w:rPr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0"/>
      <w:szCs w:val="20"/>
    </w:rPr>
  </w:style>
  <w:style w:type="paragraph" w:styleId="Heading3">
    <w:name w:val="heading 3"/>
    <w:basedOn w:val="Normal"/>
    <w:next w:val="Normal"/>
    <w:qFormat/>
    <w:rsid w:val="00603E91"/>
    <w:pPr>
      <w:keepNext/>
      <w:outlineLvl w:val="2"/>
    </w:pPr>
    <w:rPr>
      <w:rFonts w:ascii="Comic Sans MS" w:hAnsi="Comic Sans MS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16"/>
    </w:rPr>
  </w:style>
  <w:style w:type="paragraph" w:styleId="BodyTextIndent">
    <w:name w:val="Body Text Indent"/>
    <w:basedOn w:val="Normal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Pr>
      <w:rFonts w:ascii="Comic Sans MS" w:hAnsi="Comic Sans MS"/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9211C7"/>
    <w:rPr>
      <w:rFonts w:ascii="Tahoma" w:hAnsi="Tahoma" w:cs="Tahoma"/>
      <w:sz w:val="16"/>
      <w:szCs w:val="16"/>
    </w:rPr>
  </w:style>
  <w:style w:type="paragraph" w:customStyle="1" w:styleId="Heading4">
    <w:name w:val="Heading4"/>
    <w:basedOn w:val="Heading2"/>
    <w:link w:val="Heading4Char"/>
    <w:rsid w:val="00E63218"/>
    <w:pPr>
      <w:spacing w:after="120"/>
      <w:jc w:val="center"/>
    </w:pPr>
    <w:rPr>
      <w:rFonts w:ascii="Arial" w:eastAsia="Calibri" w:hAnsi="Arial"/>
      <w:bCs/>
      <w:iCs/>
      <w:sz w:val="36"/>
      <w:szCs w:val="36"/>
      <w:lang w:val="x-none" w:eastAsia="x-none"/>
    </w:rPr>
  </w:style>
  <w:style w:type="character" w:customStyle="1" w:styleId="Heading4Char">
    <w:name w:val="Heading4 Char"/>
    <w:link w:val="Heading4"/>
    <w:locked/>
    <w:rsid w:val="00E63218"/>
    <w:rPr>
      <w:rFonts w:ascii="Arial" w:eastAsia="Calibri" w:hAnsi="Arial"/>
      <w:b/>
      <w:bCs/>
      <w:iCs/>
      <w:sz w:val="36"/>
      <w:szCs w:val="36"/>
      <w:lang w:val="x-none" w:eastAsia="x-none"/>
    </w:rPr>
  </w:style>
  <w:style w:type="paragraph" w:customStyle="1" w:styleId="SOLNumber">
    <w:name w:val="SOL Number"/>
    <w:basedOn w:val="Normal"/>
    <w:next w:val="Normal"/>
    <w:link w:val="SOLNumberChar"/>
    <w:rsid w:val="00066052"/>
    <w:pPr>
      <w:keepLines/>
      <w:spacing w:before="100"/>
      <w:ind w:left="907" w:hanging="907"/>
    </w:pPr>
    <w:rPr>
      <w:rFonts w:eastAsia="Calibri"/>
      <w:sz w:val="22"/>
      <w:szCs w:val="22"/>
      <w:lang w:val="x-none" w:eastAsia="x-none"/>
    </w:rPr>
  </w:style>
  <w:style w:type="character" w:customStyle="1" w:styleId="SOLNumberChar">
    <w:name w:val="SOL Number Char"/>
    <w:link w:val="SOLNumber"/>
    <w:locked/>
    <w:rsid w:val="00066052"/>
    <w:rPr>
      <w:rFonts w:eastAsia="Calibri"/>
      <w:sz w:val="22"/>
      <w:szCs w:val="22"/>
    </w:rPr>
  </w:style>
  <w:style w:type="paragraph" w:customStyle="1" w:styleId="Standard1">
    <w:name w:val="Standard1"/>
    <w:basedOn w:val="Normal"/>
    <w:uiPriority w:val="99"/>
    <w:rsid w:val="009E75F1"/>
    <w:pPr>
      <w:ind w:left="177"/>
    </w:pPr>
    <w:rPr>
      <w:rFonts w:eastAsia="Calibri"/>
      <w:b/>
      <w:caps/>
      <w:sz w:val="28"/>
      <w:szCs w:val="20"/>
    </w:rPr>
  </w:style>
  <w:style w:type="paragraph" w:customStyle="1" w:styleId="Default">
    <w:name w:val="Default"/>
    <w:rsid w:val="009E75F1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apple-style-span">
    <w:name w:val="apple-style-span"/>
    <w:uiPriority w:val="99"/>
    <w:rsid w:val="009E75F1"/>
    <w:rPr>
      <w:rFonts w:cs="Times New Roman"/>
    </w:rPr>
  </w:style>
  <w:style w:type="paragraph" w:styleId="NormalWeb">
    <w:name w:val="Normal (Web)"/>
    <w:basedOn w:val="Normal"/>
    <w:uiPriority w:val="99"/>
    <w:unhideWhenUsed/>
    <w:rsid w:val="00BF0721"/>
    <w:pPr>
      <w:spacing w:before="100" w:beforeAutospacing="1" w:after="100" w:afterAutospacing="1"/>
    </w:pPr>
  </w:style>
  <w:style w:type="paragraph" w:customStyle="1" w:styleId="Standard2">
    <w:name w:val="Standard2"/>
    <w:basedOn w:val="Normal"/>
    <w:next w:val="Normal"/>
    <w:rsid w:val="00311C87"/>
    <w:pPr>
      <w:spacing w:before="120"/>
      <w:ind w:left="173" w:right="446"/>
    </w:pPr>
    <w:rPr>
      <w:rFonts w:eastAsia="Times"/>
      <w:b/>
      <w:szCs w:val="20"/>
    </w:rPr>
  </w:style>
  <w:style w:type="paragraph" w:styleId="ListParagraph">
    <w:name w:val="List Paragraph"/>
    <w:basedOn w:val="Normal"/>
    <w:uiPriority w:val="34"/>
    <w:qFormat/>
    <w:rsid w:val="00860F29"/>
    <w:pPr>
      <w:ind w:left="720"/>
      <w:contextualSpacing/>
    </w:pPr>
    <w:rPr>
      <w:rFonts w:eastAsiaTheme="minorHAnsi"/>
    </w:rPr>
  </w:style>
  <w:style w:type="character" w:styleId="Strong">
    <w:name w:val="Strong"/>
    <w:basedOn w:val="DefaultParagraphFont"/>
    <w:uiPriority w:val="22"/>
    <w:qFormat/>
    <w:rsid w:val="00860F2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778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2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4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93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5.png"/><Relationship Id="rId26" Type="http://schemas.openxmlformats.org/officeDocument/2006/relationships/image" Target="media/image9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6.bin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4.png"/><Relationship Id="rId25" Type="http://schemas.openxmlformats.org/officeDocument/2006/relationships/image" Target="media/image8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image" Target="media/image7.png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6.png"/><Relationship Id="rId27" Type="http://schemas.openxmlformats.org/officeDocument/2006/relationships/oleObject" Target="embeddings/oleObject7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18" Type="http://schemas.openxmlformats.org/officeDocument/2006/relationships/font" Target="fonts/font18.odttf"/><Relationship Id="rId26" Type="http://schemas.openxmlformats.org/officeDocument/2006/relationships/font" Target="fonts/font26.odttf"/><Relationship Id="rId3" Type="http://schemas.openxmlformats.org/officeDocument/2006/relationships/font" Target="fonts/font3.odttf"/><Relationship Id="rId21" Type="http://schemas.openxmlformats.org/officeDocument/2006/relationships/font" Target="fonts/font21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17" Type="http://schemas.openxmlformats.org/officeDocument/2006/relationships/font" Target="fonts/font17.odttf"/><Relationship Id="rId25" Type="http://schemas.openxmlformats.org/officeDocument/2006/relationships/font" Target="fonts/font25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20" Type="http://schemas.openxmlformats.org/officeDocument/2006/relationships/font" Target="fonts/font20.odttf"/><Relationship Id="rId29" Type="http://schemas.openxmlformats.org/officeDocument/2006/relationships/font" Target="fonts/font29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24" Type="http://schemas.openxmlformats.org/officeDocument/2006/relationships/font" Target="fonts/font24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23" Type="http://schemas.openxmlformats.org/officeDocument/2006/relationships/font" Target="fonts/font23.odttf"/><Relationship Id="rId28" Type="http://schemas.openxmlformats.org/officeDocument/2006/relationships/font" Target="fonts/font28.odttf"/><Relationship Id="rId10" Type="http://schemas.openxmlformats.org/officeDocument/2006/relationships/font" Target="fonts/font10.odttf"/><Relationship Id="rId19" Type="http://schemas.openxmlformats.org/officeDocument/2006/relationships/font" Target="fonts/font19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Relationship Id="rId22" Type="http://schemas.openxmlformats.org/officeDocument/2006/relationships/font" Target="fonts/font22.odttf"/><Relationship Id="rId27" Type="http://schemas.openxmlformats.org/officeDocument/2006/relationships/font" Target="fonts/font27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B82758-EAF1-4184-ACAC-F29EBF796A2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CA3B965-327C-4234-99EC-D8A7E2EF6A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D3043886-76B6-4021-B08A-357C348C39E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23BDDCFD-8EE1-448E-968A-EA179A9429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2</Pages>
  <Words>615</Words>
  <Characters>351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 EQUATIONS, INEQUALITES, &amp; REAL NUMBERS</vt:lpstr>
    </vt:vector>
  </TitlesOfParts>
  <Company>Home</Company>
  <LinksUpToDate>false</LinksUpToDate>
  <CharactersWithSpaces>4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subject/>
  <dc:creator>ccedward</dc:creator>
  <cp:keywords/>
  <cp:lastModifiedBy>Cindy C. Edwards</cp:lastModifiedBy>
  <cp:revision>12</cp:revision>
  <cp:lastPrinted>2016-03-04T18:54:00Z</cp:lastPrinted>
  <dcterms:created xsi:type="dcterms:W3CDTF">2015-04-02T16:34:00Z</dcterms:created>
  <dcterms:modified xsi:type="dcterms:W3CDTF">2016-03-07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